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3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theme/theme4.xml" ContentType="application/vnd.openxmlformats-officedocument.theme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5.xml" ContentType="application/vnd.openxmlformats-officedocument.theme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5" r:id="rId1"/>
    <p:sldMasterId id="2147483906" r:id="rId2"/>
    <p:sldMasterId id="2147483957" r:id="rId3"/>
    <p:sldMasterId id="2147484053" r:id="rId4"/>
    <p:sldMasterId id="2147484065" r:id="rId5"/>
    <p:sldMasterId id="2147484091" r:id="rId6"/>
  </p:sldMasterIdLst>
  <p:notesMasterIdLst>
    <p:notesMasterId r:id="rId13"/>
  </p:notesMasterIdLst>
  <p:handoutMasterIdLst>
    <p:handoutMasterId r:id="rId14"/>
  </p:handoutMasterIdLst>
  <p:sldIdLst>
    <p:sldId id="359" r:id="rId7"/>
    <p:sldId id="3540" r:id="rId8"/>
    <p:sldId id="3528" r:id="rId9"/>
    <p:sldId id="901" r:id="rId10"/>
    <p:sldId id="841" r:id="rId11"/>
    <p:sldId id="3544" r:id="rId12"/>
  </p:sldIdLst>
  <p:sldSz cx="12192000" cy="6858000"/>
  <p:notesSz cx="6858000" cy="9144000"/>
  <p:defaultTextStyle>
    <a:defPPr rtl="0"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910E07"/>
    <a:srgbClr val="FEFE00"/>
    <a:srgbClr val="FFC90C"/>
    <a:srgbClr val="910D08"/>
    <a:srgbClr val="3E3E3E"/>
    <a:srgbClr val="CBAA89"/>
    <a:srgbClr val="A97000"/>
    <a:srgbClr val="EAF7FA"/>
    <a:srgbClr val="EDF5F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F5AB1C69-6EDB-4FF4-983F-18BD219EF322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002" autoAdjust="0"/>
    <p:restoredTop sz="95017" autoAdjust="0"/>
  </p:normalViewPr>
  <p:slideViewPr>
    <p:cSldViewPr snapToGrid="0">
      <p:cViewPr varScale="1">
        <p:scale>
          <a:sx n="63" d="100"/>
          <a:sy n="63" d="100"/>
        </p:scale>
        <p:origin x="840" y="7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90" d="100"/>
          <a:sy n="90" d="100"/>
        </p:scale>
        <p:origin x="3774" y="9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2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5.xml"/><Relationship Id="rId5" Type="http://schemas.openxmlformats.org/officeDocument/2006/relationships/slideMaster" Target="slideMasters/slideMaster5.xml"/><Relationship Id="rId15" Type="http://schemas.openxmlformats.org/officeDocument/2006/relationships/presProps" Target="presProps.xml"/><Relationship Id="rId10" Type="http://schemas.openxmlformats.org/officeDocument/2006/relationships/slide" Target="slides/slide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3.xml"/><Relationship Id="rId14" Type="http://schemas.openxmlformats.org/officeDocument/2006/relationships/handoutMaster" Target="handoutMasters/handoutMaster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ỗ dành sẵn cho Đầ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rtl="0"/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hỗ dành sẵn cho Ngày tháng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/>
            </a:lvl1pPr>
          </a:lstStyle>
          <a:p>
            <a:pPr algn="r" rtl="0"/>
            <a:fld id="{8D59FF2A-EA53-452F-AF40-9973DCED501E}" type="datetime1">
              <a:rPr lang="vi-VN" smtClean="0">
                <a:latin typeface="Arial" panose="020B0604020202020204" pitchFamily="34" charset="0"/>
                <a:cs typeface="Arial" panose="020B0604020202020204" pitchFamily="34" charset="0"/>
              </a:rPr>
              <a:t>04/07/2023</a:t>
            </a:fld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Chỗ dành sẵn cho Chân trang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rtl="0"/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Chỗ dành sẵn cho Số hiệu Bản chiếu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/>
            </a:lvl1pPr>
          </a:lstStyle>
          <a:p>
            <a:pPr algn="r" rtl="0"/>
            <a:fld id="{57E03411-58E2-43FD-AE1D-AD77DFF8CB20}" type="slidenum">
              <a:rPr lang="vi-VN">
                <a:latin typeface="Arial" panose="020B0604020202020204" pitchFamily="34" charset="0"/>
                <a:cs typeface="Arial" panose="020B0604020202020204" pitchFamily="34" charset="0"/>
              </a:rPr>
              <a:pPr algn="r" rtl="0"/>
              <a:t>‹#›</a:t>
            </a:fld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19107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ỗ dành sẵn cho Tiêu đề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rtl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dirty="0"/>
          </a:p>
        </p:txBody>
      </p:sp>
      <p:sp>
        <p:nvSpPr>
          <p:cNvPr id="3" name="Chỗ dành sẵn cho Ngày thá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rtl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B2CBA400-0C6E-4F46-ACCF-3ED97E152F1D}" type="datetime1">
              <a:rPr lang="vi-VN" smtClean="0"/>
              <a:pPr/>
              <a:t>04/07/2023</a:t>
            </a:fld>
            <a:endParaRPr lang="vi-VN" dirty="0"/>
          </a:p>
        </p:txBody>
      </p:sp>
      <p:sp>
        <p:nvSpPr>
          <p:cNvPr id="4" name="Chỗ dành sẵn cho Hình ảnh Trang chiế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vi-VN" dirty="0"/>
          </a:p>
        </p:txBody>
      </p:sp>
      <p:sp>
        <p:nvSpPr>
          <p:cNvPr id="5" name="Chỗ dành sẵ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 dirty="0"/>
              <a:t>Bấm để sửa kiểu văn bản </a:t>
            </a:r>
            <a:r>
              <a:rPr lang="vi-VN" dirty="0" err="1"/>
              <a:t>Bản</a:t>
            </a:r>
            <a:r>
              <a:rPr lang="vi-VN" dirty="0"/>
              <a:t> cái</a:t>
            </a:r>
          </a:p>
          <a:p>
            <a:pPr lvl="1" rtl="0"/>
            <a:r>
              <a:rPr lang="vi-VN" dirty="0" err="1"/>
              <a:t>Mức</a:t>
            </a:r>
            <a:r>
              <a:rPr lang="vi-VN" dirty="0"/>
              <a:t> hai</a:t>
            </a:r>
          </a:p>
          <a:p>
            <a:pPr lvl="2" rtl="0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a</a:t>
            </a:r>
            <a:endParaRPr lang="vi-VN" dirty="0"/>
          </a:p>
          <a:p>
            <a:pPr lvl="3" rtl="0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bốn</a:t>
            </a:r>
            <a:endParaRPr lang="vi-VN" dirty="0"/>
          </a:p>
          <a:p>
            <a:pPr lvl="4" rtl="0"/>
            <a:r>
              <a:rPr lang="vi-VN" dirty="0" err="1"/>
              <a:t>Mức</a:t>
            </a:r>
            <a:r>
              <a:rPr lang="vi-VN" dirty="0"/>
              <a:t> </a:t>
            </a:r>
            <a:r>
              <a:rPr lang="vi-VN" dirty="0" err="1"/>
              <a:t>năm</a:t>
            </a:r>
            <a:endParaRPr lang="vi-VN" dirty="0"/>
          </a:p>
        </p:txBody>
      </p:sp>
      <p:sp>
        <p:nvSpPr>
          <p:cNvPr id="6" name="Chỗ dành sẵ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endParaRPr lang="vi-VN" dirty="0"/>
          </a:p>
        </p:txBody>
      </p:sp>
      <p:sp>
        <p:nvSpPr>
          <p:cNvPr id="7" name="Chỗ dành sẵn cho Số hiệu Bản chiế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rtl="0"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algn="r"/>
            <a:fld id="{C8DC57A8-AE18-4654-B6AF-04B3577165BE}" type="slidenum">
              <a:rPr lang="vi-VN" smtClean="0"/>
              <a:pPr algn="r"/>
              <a:t>‹#›</a:t>
            </a:fld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25813978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EAD6DB-453E-0DCD-56EF-DDD7B5E5EC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6FAFBD7-59CD-BBE4-0F75-B27A859F7D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D9E828E-FF6A-FACB-B1E1-25301DEC14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EA9020-8DDB-4363-B365-965D0F8D863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6204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C530F2-25B3-B4F6-78C3-AEE9DEEAD0E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6F7FD66-DB4B-41D5-BC4A-9163E05E70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F0379BC-F0CA-8365-A8D9-36CCFBC49B5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CDFD04-4316-482B-A584-C1ED4E69996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90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0F9742A-F048-8AD2-B0BC-1D8DBADA4BB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45A86FC-3D31-1D3C-4EB4-1A9341EC3B3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2AA804E-8E80-D090-C4DB-7FBF3CFAED4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0BBD3B4-BD77-4C09-BEC0-C8B7D83E7D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855521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914400" y="301625"/>
            <a:ext cx="10363200" cy="146208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9812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9144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4114800"/>
            <a:ext cx="508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8F36BAE7-31AE-404F-AEFB-79B5F1D527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6430D0C8-AE04-7AA1-DB02-3F4BA579C7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C4EC4627-7F9F-64A8-16F7-B7620EE9BA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7A423A-80DF-4B54-8166-18173F37D5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8120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B1A2E40-9D13-7887-4BFB-702DC7D7B1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BFA7E6-E3CC-3A0C-CE7A-841630845A4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AB1882D-85ED-33D0-DB4D-703968101A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036C3-EE3D-44D5-BEAB-995D03D1E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0545638"/>
      </p:ext>
    </p:extLst>
  </p:cSld>
  <p:clrMapOvr>
    <a:masterClrMapping/>
  </p:clrMapOvr>
  <p:transition spd="slow">
    <p:cover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A3693C1-CF80-4FEB-1B6E-FF24670B8A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29358C-4DC1-20F9-24A0-706B18FBCD7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01FA1DD-9139-0F3C-73DB-3B58C4D4B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7E7457-CBF2-4109-8148-F74A095C5C6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6695607"/>
      </p:ext>
    </p:extLst>
  </p:cSld>
  <p:clrMapOvr>
    <a:masterClrMapping/>
  </p:clrMapOvr>
  <p:transition spd="slow">
    <p:cover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2C69677-718E-C900-873F-CA10D124AEA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37C76B-1351-FDC3-B437-AD3C69F0E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F4B8DA-5EAE-4BBA-1F68-48896F6167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07076D-678B-4A3D-961A-88088FE5AC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06057603"/>
      </p:ext>
    </p:extLst>
  </p:cSld>
  <p:clrMapOvr>
    <a:masterClrMapping/>
  </p:clrMapOvr>
  <p:transition spd="slow">
    <p:cover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B779AC11-16BF-D884-B46F-0E16BDA106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45592C83-703D-F6D8-7423-761939D072C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F4C90EAC-CE01-FD6A-0C58-FE1B267286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DEA14-C546-4C6A-A733-A596E4B2445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6857454"/>
      </p:ext>
    </p:extLst>
  </p:cSld>
  <p:clrMapOvr>
    <a:masterClrMapping/>
  </p:clrMapOvr>
  <p:transition spd="slow">
    <p:cover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>
            <a:extLst>
              <a:ext uri="{FF2B5EF4-FFF2-40B4-BE49-F238E27FC236}">
                <a16:creationId xmlns:a16="http://schemas.microsoft.com/office/drawing/2014/main" id="{46151EF2-2762-2772-0DCF-3484B16450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>
            <a:extLst>
              <a:ext uri="{FF2B5EF4-FFF2-40B4-BE49-F238E27FC236}">
                <a16:creationId xmlns:a16="http://schemas.microsoft.com/office/drawing/2014/main" id="{CECB6823-3940-A8C7-959A-3849C17D14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>
            <a:extLst>
              <a:ext uri="{FF2B5EF4-FFF2-40B4-BE49-F238E27FC236}">
                <a16:creationId xmlns:a16="http://schemas.microsoft.com/office/drawing/2014/main" id="{11853BDE-669D-9CC3-41C8-9D840778BF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4A846E5-9AE7-408C-9987-4648BCD75C3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8310224"/>
      </p:ext>
    </p:extLst>
  </p:cSld>
  <p:clrMapOvr>
    <a:masterClrMapping/>
  </p:clrMapOvr>
  <p:transition spd="slow">
    <p:cover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>
            <a:extLst>
              <a:ext uri="{FF2B5EF4-FFF2-40B4-BE49-F238E27FC236}">
                <a16:creationId xmlns:a16="http://schemas.microsoft.com/office/drawing/2014/main" id="{DE1BF610-3C3A-D63F-F019-89778D87C9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>
            <a:extLst>
              <a:ext uri="{FF2B5EF4-FFF2-40B4-BE49-F238E27FC236}">
                <a16:creationId xmlns:a16="http://schemas.microsoft.com/office/drawing/2014/main" id="{0B16CCB6-EB5A-630B-5540-5C59CE96C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FE581DE6-F95D-EC8B-4F03-A2DBB7BBA9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CBD0D4-C083-4EA9-A3A6-368396B6AF1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07280717"/>
      </p:ext>
    </p:extLst>
  </p:cSld>
  <p:clrMapOvr>
    <a:masterClrMapping/>
  </p:clrMapOvr>
  <p:transition spd="slow">
    <p:cover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>
            <a:extLst>
              <a:ext uri="{FF2B5EF4-FFF2-40B4-BE49-F238E27FC236}">
                <a16:creationId xmlns:a16="http://schemas.microsoft.com/office/drawing/2014/main" id="{351F5E01-AE78-2643-599E-1ACC41EFA7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>
            <a:extLst>
              <a:ext uri="{FF2B5EF4-FFF2-40B4-BE49-F238E27FC236}">
                <a16:creationId xmlns:a16="http://schemas.microsoft.com/office/drawing/2014/main" id="{D417F1EE-72BF-97BA-A34E-90760839901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>
            <a:extLst>
              <a:ext uri="{FF2B5EF4-FFF2-40B4-BE49-F238E27FC236}">
                <a16:creationId xmlns:a16="http://schemas.microsoft.com/office/drawing/2014/main" id="{ECA4FF8D-C87A-AB06-E1BE-630F67EF40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4C09887-23D8-4CE0-94AF-239B1DF2F3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1511815"/>
      </p:ext>
    </p:extLst>
  </p:cSld>
  <p:clrMapOvr>
    <a:masterClrMapping/>
  </p:clrMapOvr>
  <p:transition spd="slow">
    <p:cove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C5AC145-CB4C-7141-E3BF-224E7863328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275F1B2-7117-F5AE-1DE9-76C9D38EC37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24FCFC9-41E9-A7A4-0D9A-7DDF464A04F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752425B-219C-4599-8A62-D8DB40A6EA7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811842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CA19CA2A-5BB2-41FA-D1A4-CD5F8F34B3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522DEC43-2CA7-5675-DDE6-2D218DFBA1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64C8A1E-76E7-B22F-12AA-CF2E166CFA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70DBE9-2A97-4E72-BD7D-202F8C5FE1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7801544"/>
      </p:ext>
    </p:extLst>
  </p:cSld>
  <p:clrMapOvr>
    <a:masterClrMapping/>
  </p:clrMapOvr>
  <p:transition spd="slow">
    <p:cover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>
            <a:extLst>
              <a:ext uri="{FF2B5EF4-FFF2-40B4-BE49-F238E27FC236}">
                <a16:creationId xmlns:a16="http://schemas.microsoft.com/office/drawing/2014/main" id="{30E334CD-8B29-72F2-77AF-A3B41DFD81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>
            <a:extLst>
              <a:ext uri="{FF2B5EF4-FFF2-40B4-BE49-F238E27FC236}">
                <a16:creationId xmlns:a16="http://schemas.microsoft.com/office/drawing/2014/main" id="{292E8115-72FD-54C0-AD8E-B2F530E06E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1C83434D-617C-E337-DD94-18D94DF22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04356-72E7-4F29-9FE7-4BE19C5783D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2906228"/>
      </p:ext>
    </p:extLst>
  </p:cSld>
  <p:clrMapOvr>
    <a:masterClrMapping/>
  </p:clrMapOvr>
  <p:transition spd="slow">
    <p:cover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43FDBDF-0BC8-893E-A3FF-509233FDB4F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6522DD-594B-A604-BD7A-FFE249D0C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50FC94F-07C2-AD3A-422A-DEC9A4771C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80F49A-7517-4FE1-954B-02E61373A1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4628851"/>
      </p:ext>
    </p:extLst>
  </p:cSld>
  <p:clrMapOvr>
    <a:masterClrMapping/>
  </p:clrMapOvr>
  <p:transition spd="slow">
    <p:cover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440FDEF-F5F5-EA1B-432E-29C163F6736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43AAC9-4D2E-2E5A-9A39-AB1DD2BAE9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86488F-98F4-C119-A598-93F4062638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5E625B-E28F-43D5-B894-CED74B2340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747795"/>
      </p:ext>
    </p:extLst>
  </p:cSld>
  <p:clrMapOvr>
    <a:masterClrMapping/>
  </p:clrMapOvr>
  <p:transition spd="slow">
    <p:cover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bg>
      <p:bgPr>
        <a:gradFill rotWithShape="0">
          <a:gsLst>
            <a:gs pos="0">
              <a:schemeClr val="bg1"/>
            </a:gs>
            <a:gs pos="100000">
              <a:schemeClr val="accent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4">
            <a:extLst>
              <a:ext uri="{FF2B5EF4-FFF2-40B4-BE49-F238E27FC236}">
                <a16:creationId xmlns:a16="http://schemas.microsoft.com/office/drawing/2014/main" id="{7B2F8EB8-F979-CEBD-7449-11774512ABE5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88633835"/>
      </p:ext>
    </p:extLst>
  </p:cSld>
  <p:clrMapOvr>
    <a:masterClrMapping/>
  </p:clrMapOvr>
  <p:transition spd="slow">
    <p:dissolv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BCD93A3-BD69-C6C3-3190-3B6694AEA37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7BCDB69-449B-AEBD-B0B1-D74A255B406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45F6A15-F758-5CDF-084A-7CBF3304CA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A70524E-DFF2-4873-B1CB-9FD52250F70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272240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ECABB6B-FF84-0E92-1A78-760BC1900AD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83C0B8C-9366-D6FE-6C0B-F468DFD45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B11DFBD-068F-7528-442D-437009136F4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5BDECD6-26AD-420E-8609-95B1A8DD9FA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63313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C27EF4C-A89E-9B40-C7D3-A1EDA677BEF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E90071-3E48-F742-204D-D7B3149C51D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9A0FFAF-C875-6861-2FDF-B6C09B4ACAB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0BA014-9B5B-4768-90D8-14CF7ED1931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359427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4FFFF23-F076-C2E3-0A68-86E22B3EC9D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CAB831-8D0E-78AE-1A4A-3B0683E3D38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4B228F0-C970-53B4-9FBB-065428B572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E168BE-EECB-4E1A-A5E0-85EA2759A7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511541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98BFFAA0-9B6C-556C-37FA-CCD5C3A996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C6BB1F2D-D6CC-DCBC-5244-378D5BBD0D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BE6679DF-DD97-46D1-D000-C2E69236F1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AC07DDB-48F4-42B3-B532-43E1423A412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9339774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A94D32-DE97-1A1E-4FB2-DCEE4F6534A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2A3F751-A664-D740-28B0-83B19B0A76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2E74108F-B1D1-9EE3-4E4E-9DF2F2971B9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9C0AD7-E2B2-4689-8695-AE53D32FEA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53009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DFE9FFD9-951A-743F-897E-7105DAD6F7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98DA4F9-DB88-607B-BF37-E495D1D920A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325D1C7-F75F-DF22-15C9-D6CC41E0359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4A2FAA8-D616-474C-ABB2-830811AD47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2135723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0B2CBF8-C640-9DD8-9076-2C87667F0F9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53FBEAB-A3B2-0878-5E41-C7CDA15E04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75CE8145-1773-6F03-959B-54C0394AFAC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6622AE-FC80-4EEE-9F40-26E4D8B9A99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879727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0B0D7A2-D192-6F5D-D688-CA14667E74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E65DE5F-E27E-A29E-BBF4-21FC0EC675A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86D085C-3CD8-BD8E-F050-0EEFFA9C18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6A31DA-22B9-42D5-9220-F68D4593607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112017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11CFCE5-8349-428D-1A08-7953AA81F5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9499A01-0CF1-12C2-2053-2A9810473AD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66DAF1B-30DC-F957-7825-F560143E9BB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342EE52-B20C-4712-816A-73A8EE4AA76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83448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053AF7F-F5CA-C3B6-1724-3E240515AB1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B03D215-E293-8D2B-6D9B-2F17BF732BA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C068C29-679B-C13B-A8F1-26B128821F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B6CDAF-E6D2-4AE1-82DD-D029E6AF28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88254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84DA73C-C028-103B-6A4A-7ADDA5558D0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2C328BE-FC0E-FFDE-DD6A-81E0C0B5CF8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1B8168E-F164-E1DF-72E8-E057423FDBF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5AFE96-68DD-4CE5-AE0B-03A474ABD2F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591297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24929EC-D74B-A059-6A24-319728048ED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7926F3-372C-F859-C067-B7772588092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536B112-9EE6-FEB0-79E3-C7ACA2C7A1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0572DD-1120-4D6A-AA15-9EDBA67E78C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2884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9A7CCA35-E57A-8FAA-8302-83D264361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1A9A587-7328-987B-0534-6704482FD3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9FFF7D0B-7AE7-14C8-B016-603324A0984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B658FD-3981-4A02-96C9-FEA7A186BB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2338220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09600" y="1600201"/>
            <a:ext cx="10972800" cy="4525963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D5D2E56-C7B1-44ED-8189-76251C36AAA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93B39E64-2CAF-04CF-1B64-D41C93CFB7B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A96874-467F-B1E6-E134-0A611DCBCB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CEE78FA-5BF5-45E4-9781-168E5F43207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44144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9818FE7-ED41-48F7-AA53-C42CC122635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62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F7100AA-5D07-4BF4-8744-4C884C11C668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250"/>
            </a:lvl1pPr>
            <a:lvl2pPr marL="428625" indent="0" algn="ctr">
              <a:buNone/>
              <a:defRPr sz="1875"/>
            </a:lvl2pPr>
            <a:lvl3pPr marL="857250" indent="0" algn="ctr">
              <a:buNone/>
              <a:defRPr sz="1688"/>
            </a:lvl3pPr>
            <a:lvl4pPr marL="1285875" indent="0" algn="ctr">
              <a:buNone/>
              <a:defRPr sz="1500"/>
            </a:lvl4pPr>
            <a:lvl5pPr marL="1714500" indent="0" algn="ctr">
              <a:buNone/>
              <a:defRPr sz="1500"/>
            </a:lvl5pPr>
            <a:lvl6pPr marL="2143125" indent="0" algn="ctr">
              <a:buNone/>
              <a:defRPr sz="1500"/>
            </a:lvl6pPr>
            <a:lvl7pPr marL="2571750" indent="0" algn="ctr">
              <a:buNone/>
              <a:defRPr sz="1500"/>
            </a:lvl7pPr>
            <a:lvl8pPr marL="3000375" indent="0" algn="ctr">
              <a:buNone/>
              <a:defRPr sz="1500"/>
            </a:lvl8pPr>
            <a:lvl9pPr marL="34290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0809C2-76BB-485A-905C-CCD417E5F9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227DCB-D56A-4B1C-BF82-1D13FC1E53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1B0632-A386-4300-B2A0-416FB253FD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2823978"/>
      </p:ext>
    </p:extLst>
  </p:cSld>
  <p:clrMapOvr>
    <a:masterClrMapping/>
  </p:clrMapOvr>
  <p:transition spd="slow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1CC073-D06F-9E93-123D-A056EB1E17C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70B5BB-A8D9-23F4-E361-F44B7E32AC7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163486E-1EDE-1AEF-E0AB-3FED09859E3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9FA55A2-8031-434A-B270-D28AF1EAC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7376874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E325A6-C5AA-49B3-91D3-6237D94868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9DC0CD-E815-4EFB-9480-FDC9690D49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CFDB34-9810-46EE-A193-EF4A34BE19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F4EDCA2-4987-42EF-B1BE-CB96788EB3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1826CD-DDD3-4417-832F-020B40DBAF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3597108"/>
      </p:ext>
    </p:extLst>
  </p:cSld>
  <p:clrMapOvr>
    <a:masterClrMapping/>
  </p:clrMapOvr>
  <p:transition spd="slow">
    <p:push dir="u"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B12661-33BE-4987-A1A4-572FC1CF86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62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7A01007-E4A8-46F4-A843-B0D9B63B966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1pPr>
            <a:lvl2pPr marL="428625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DBA513D-1F23-4926-902E-F86B7669EA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46027C4-8C80-42FB-B841-F66045A4A4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3A954DA-2690-4AAC-8118-B215FA5EBD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9213916"/>
      </p:ext>
    </p:extLst>
  </p:cSld>
  <p:clrMapOvr>
    <a:masterClrMapping/>
  </p:clrMapOvr>
  <p:transition spd="slow">
    <p:push dir="u"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5E0FE8-76F1-4E4C-BD69-7A54F7ADCA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C4B825-E65B-4752-A602-D86ADF33F7A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8304DC3-5789-4942-87BA-F5A30D237CB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3416EFA-C6D5-441F-A5E7-C7C1E2F1DB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196686-A5A0-483C-86C6-71C4971568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36152B0-1766-4EE5-956D-F15BE6CD5B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243652"/>
      </p:ext>
    </p:extLst>
  </p:cSld>
  <p:clrMapOvr>
    <a:masterClrMapping/>
  </p:clrMapOvr>
  <p:transition spd="slow">
    <p:push dir="u"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6B058-84D6-4753-9F8E-6F04DF64CF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BE2103-7663-421B-8C5F-4540D6448D1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0" y="1681164"/>
            <a:ext cx="5157787" cy="8239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A838F0-7B30-4DD1-A4AA-E708161B800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630AF10-FF1E-4148-93E0-492E37BFAC9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54800421-8B55-4C23-AA5A-F706F6124C2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762232E-E21E-4D21-B2C5-AE013A2405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9BF284A-84E7-4691-B245-B10C395717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502C9AC-7F43-4B14-AD06-CE18A1F63D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0488212"/>
      </p:ext>
    </p:extLst>
  </p:cSld>
  <p:clrMapOvr>
    <a:masterClrMapping/>
  </p:clrMapOvr>
  <p:transition spd="slow">
    <p:push dir="u"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5AC2D6-E7AA-4458-950B-894F7363DC1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E62D80E-BD61-4388-836E-DA09472DB9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93DC2024-26D4-4417-B4A9-C367DF1DF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2DDF945-FF7E-44C4-B7C6-ECF93ACE15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282033"/>
      </p:ext>
    </p:extLst>
  </p:cSld>
  <p:clrMapOvr>
    <a:masterClrMapping/>
  </p:clrMapOvr>
  <p:transition spd="slow">
    <p:push dir="u"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6482EFA-B003-4A5A-B38E-0CC26A2098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58A7164-7290-40FA-96A7-8F6155FDE7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DFE7DA-ABBA-419B-82F2-31D9A59CD1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9346227"/>
      </p:ext>
    </p:extLst>
  </p:cSld>
  <p:clrMapOvr>
    <a:masterClrMapping/>
  </p:clrMapOvr>
  <p:transition spd="slow">
    <p:push dir="u"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FA329BD-2884-4616-856E-43A0A7C6B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C84940A-D2C6-4CB0-9CA8-E57E03CFF8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000"/>
            </a:lvl1pPr>
            <a:lvl2pPr>
              <a:defRPr sz="2625"/>
            </a:lvl2pPr>
            <a:lvl3pPr>
              <a:defRPr sz="2250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82631A-DC07-402C-9C93-6AB5F719DF8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3"/>
            </a:lvl2pPr>
            <a:lvl3pPr marL="857250" indent="0">
              <a:buNone/>
              <a:defRPr sz="1125"/>
            </a:lvl3pPr>
            <a:lvl4pPr marL="1285875" indent="0">
              <a:buNone/>
              <a:defRPr sz="938"/>
            </a:lvl4pPr>
            <a:lvl5pPr marL="1714500" indent="0">
              <a:buNone/>
              <a:defRPr sz="938"/>
            </a:lvl5pPr>
            <a:lvl6pPr marL="2143125" indent="0">
              <a:buNone/>
              <a:defRPr sz="938"/>
            </a:lvl6pPr>
            <a:lvl7pPr marL="2571750" indent="0">
              <a:buNone/>
              <a:defRPr sz="938"/>
            </a:lvl7pPr>
            <a:lvl8pPr marL="3000375" indent="0">
              <a:buNone/>
              <a:defRPr sz="938"/>
            </a:lvl8pPr>
            <a:lvl9pPr marL="3429000" indent="0">
              <a:buNone/>
              <a:defRPr sz="93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8193DA2-2DAE-4F51-A2E8-61D6864A42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07CB8B-1AFF-498E-8DC7-DAB72ED2B2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8B443A1-A204-4CF7-B99A-039E6F445FA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3425585"/>
      </p:ext>
    </p:extLst>
  </p:cSld>
  <p:clrMapOvr>
    <a:masterClrMapping/>
  </p:clrMapOvr>
  <p:transition spd="slow">
    <p:push dir="u"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33A3D5-DA8A-4077-8155-15C4D71A67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8F00220-75BF-4F8E-A13F-C8268C156E1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000"/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EB22C233-BF73-49FD-AD59-F626D758F3D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3"/>
            </a:lvl2pPr>
            <a:lvl3pPr marL="857250" indent="0">
              <a:buNone/>
              <a:defRPr sz="1125"/>
            </a:lvl3pPr>
            <a:lvl4pPr marL="1285875" indent="0">
              <a:buNone/>
              <a:defRPr sz="938"/>
            </a:lvl4pPr>
            <a:lvl5pPr marL="1714500" indent="0">
              <a:buNone/>
              <a:defRPr sz="938"/>
            </a:lvl5pPr>
            <a:lvl6pPr marL="2143125" indent="0">
              <a:buNone/>
              <a:defRPr sz="938"/>
            </a:lvl6pPr>
            <a:lvl7pPr marL="2571750" indent="0">
              <a:buNone/>
              <a:defRPr sz="938"/>
            </a:lvl7pPr>
            <a:lvl8pPr marL="3000375" indent="0">
              <a:buNone/>
              <a:defRPr sz="938"/>
            </a:lvl8pPr>
            <a:lvl9pPr marL="3429000" indent="0">
              <a:buNone/>
              <a:defRPr sz="93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F60D90-2FED-44D0-B236-D30AC770A7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EF6063E-D247-47F1-BFDD-83BE99322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AAC41D-0691-48C7-A2A1-6D05E3451F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7783320"/>
      </p:ext>
    </p:extLst>
  </p:cSld>
  <p:clrMapOvr>
    <a:masterClrMapping/>
  </p:clrMapOvr>
  <p:transition spd="slow">
    <p:push dir="u"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CFE489-F5F3-4CB1-AE54-02E90F3383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E27E1B6E-439E-49D9-848C-FFC8D868E2B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76EFE1E-E40A-47A4-811E-48A4EDD37B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BA2705C-D16D-4418-9BBE-35C26637B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7120830-C741-4F74-8666-3796AA0187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4933488"/>
      </p:ext>
    </p:extLst>
  </p:cSld>
  <p:clrMapOvr>
    <a:masterClrMapping/>
  </p:clrMapOvr>
  <p:transition spd="slow">
    <p:push dir="u"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F9D05A2-775D-48D5-9756-D19B31DBE6C9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F4192CC-B707-4AC3-978F-2DEDD2617E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A00C32-2C2B-4D08-AC29-9AEC361C74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E672D94-21CA-44AE-8E8B-28C5A57652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CC29B8-23F9-4397-B0C5-880F62FDE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1324611"/>
      </p:ext>
    </p:extLst>
  </p:cSld>
  <p:clrMapOvr>
    <a:masterClrMapping/>
  </p:clrMapOvr>
  <p:transition spd="slow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96D0D67-D12F-67A9-55AC-436BB88ED2F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6D1609E-210E-4909-42AC-1094668590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29549580-3110-1DB6-4348-D4587A416AD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32401D-6A6C-46E6-A492-5C8F0FD05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5762072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398610-23A4-4478-BB7F-AF97CCD609C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562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61EF358-725E-45E7-9579-541818BE7F1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250"/>
            </a:lvl1pPr>
            <a:lvl2pPr marL="428625" indent="0" algn="ctr">
              <a:buNone/>
              <a:defRPr sz="1875"/>
            </a:lvl2pPr>
            <a:lvl3pPr marL="857250" indent="0" algn="ctr">
              <a:buNone/>
              <a:defRPr sz="1688"/>
            </a:lvl3pPr>
            <a:lvl4pPr marL="1285875" indent="0" algn="ctr">
              <a:buNone/>
              <a:defRPr sz="1500"/>
            </a:lvl4pPr>
            <a:lvl5pPr marL="1714500" indent="0" algn="ctr">
              <a:buNone/>
              <a:defRPr sz="1500"/>
            </a:lvl5pPr>
            <a:lvl6pPr marL="2143125" indent="0" algn="ctr">
              <a:buNone/>
              <a:defRPr sz="1500"/>
            </a:lvl6pPr>
            <a:lvl7pPr marL="2571750" indent="0" algn="ctr">
              <a:buNone/>
              <a:defRPr sz="1500"/>
            </a:lvl7pPr>
            <a:lvl8pPr marL="3000375" indent="0" algn="ctr">
              <a:buNone/>
              <a:defRPr sz="1500"/>
            </a:lvl8pPr>
            <a:lvl9pPr marL="3429000" indent="0" algn="ctr">
              <a:buNone/>
              <a:defRPr sz="15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7DA445-3A30-4007-9B97-854F883793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8D343E8-83BC-4AF0-8185-0269DCB806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DFE8730-7124-4056-968E-A718BECF63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4904999"/>
      </p:ext>
    </p:extLst>
  </p:cSld>
  <p:clrMapOvr>
    <a:masterClrMapping/>
  </p:clrMapOvr>
  <p:transition spd="slow">
    <p:push dir="u"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1537D8F-1E31-4047-948E-B2954F05DD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D7A2A88-8393-411B-948B-6EE45FD44F8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B3E0D57-2114-4844-8852-86D48EC2FC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6F8A95A-6536-48B5-8F02-9841E74733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A60B9D-B5EE-400A-ACF5-3476B5D298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1008658"/>
      </p:ext>
    </p:extLst>
  </p:cSld>
  <p:clrMapOvr>
    <a:masterClrMapping/>
  </p:clrMapOvr>
  <p:transition spd="slow">
    <p:push dir="u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65C9D9-CBDA-471B-AA7E-577E9F01C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9"/>
            <a:ext cx="10515600" cy="2852737"/>
          </a:xfrm>
        </p:spPr>
        <p:txBody>
          <a:bodyPr anchor="b"/>
          <a:lstStyle>
            <a:lvl1pPr>
              <a:defRPr sz="562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245C2A-41C0-4AD7-8293-828A62FF65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4"/>
            <a:ext cx="10515600" cy="1500187"/>
          </a:xfrm>
        </p:spPr>
        <p:txBody>
          <a:bodyPr/>
          <a:lstStyle>
            <a:lvl1pPr marL="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1pPr>
            <a:lvl2pPr marL="428625" indent="0">
              <a:buNone/>
              <a:defRPr sz="1875">
                <a:solidFill>
                  <a:schemeClr val="tx1">
                    <a:tint val="75000"/>
                  </a:schemeClr>
                </a:solidFill>
              </a:defRPr>
            </a:lvl2pPr>
            <a:lvl3pPr marL="857250" indent="0">
              <a:buNone/>
              <a:defRPr sz="1688">
                <a:solidFill>
                  <a:schemeClr val="tx1">
                    <a:tint val="75000"/>
                  </a:schemeClr>
                </a:solidFill>
              </a:defRPr>
            </a:lvl3pPr>
            <a:lvl4pPr marL="12858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4pPr>
            <a:lvl5pPr marL="17145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5pPr>
            <a:lvl6pPr marL="214312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6pPr>
            <a:lvl7pPr marL="257175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7pPr>
            <a:lvl8pPr marL="3000375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8pPr>
            <a:lvl9pPr marL="34290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3D4605-7A80-4D95-87EA-5FCD5D39D71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9EBBF4-B24B-4CC7-A246-FA346D468E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3C224DB-4A00-48A7-B14B-CC7BD29B1B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464559"/>
      </p:ext>
    </p:extLst>
  </p:cSld>
  <p:clrMapOvr>
    <a:masterClrMapping/>
  </p:clrMapOvr>
  <p:transition spd="slow">
    <p:push dir="u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4FE84E-E6E5-4881-8683-D49C344473D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813A4A-A543-4607-AA28-E9AA8843503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2C57217-8BE9-4D55-9C2C-A3EA55AA948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3590171-33E0-4981-ABBE-DABB816220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D663E81-5A36-449B-8A7E-FE17243E1F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7956C1-60AF-4967-9430-D2B2DA3F1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8926945"/>
      </p:ext>
    </p:extLst>
  </p:cSld>
  <p:clrMapOvr>
    <a:masterClrMapping/>
  </p:clrMapOvr>
  <p:transition spd="slow">
    <p:push dir="u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A4A3111-FD6D-49F9-AD66-367BEAFCDF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FF1556E-07C8-4279-95DA-A035F23592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90" y="1681164"/>
            <a:ext cx="5157787" cy="8239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72C7B66-6EBC-4BA5-B552-07A04F13E52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90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021C372E-76A2-495C-AFAD-B39180554B06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4"/>
            <a:ext cx="5183188" cy="823912"/>
          </a:xfrm>
        </p:spPr>
        <p:txBody>
          <a:bodyPr anchor="b"/>
          <a:lstStyle>
            <a:lvl1pPr marL="0" indent="0">
              <a:buNone/>
              <a:defRPr sz="2250" b="1"/>
            </a:lvl1pPr>
            <a:lvl2pPr marL="428625" indent="0">
              <a:buNone/>
              <a:defRPr sz="1875" b="1"/>
            </a:lvl2pPr>
            <a:lvl3pPr marL="857250" indent="0">
              <a:buNone/>
              <a:defRPr sz="1688" b="1"/>
            </a:lvl3pPr>
            <a:lvl4pPr marL="1285875" indent="0">
              <a:buNone/>
              <a:defRPr sz="1500" b="1"/>
            </a:lvl4pPr>
            <a:lvl5pPr marL="1714500" indent="0">
              <a:buNone/>
              <a:defRPr sz="1500" b="1"/>
            </a:lvl5pPr>
            <a:lvl6pPr marL="2143125" indent="0">
              <a:buNone/>
              <a:defRPr sz="1500" b="1"/>
            </a:lvl6pPr>
            <a:lvl7pPr marL="2571750" indent="0">
              <a:buNone/>
              <a:defRPr sz="1500" b="1"/>
            </a:lvl7pPr>
            <a:lvl8pPr marL="3000375" indent="0">
              <a:buNone/>
              <a:defRPr sz="1500" b="1"/>
            </a:lvl8pPr>
            <a:lvl9pPr marL="3429000" indent="0">
              <a:buNone/>
              <a:defRPr sz="15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75ACDA7-4755-4095-A85E-7C75D5C3658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A6FE613-B69E-4998-93C2-23F5A82A44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2C0BE0E-7253-4F49-99E5-DEE3A8A8EF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629CBDF1-0398-446A-B7B8-8636637C9B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3438"/>
      </p:ext>
    </p:extLst>
  </p:cSld>
  <p:clrMapOvr>
    <a:masterClrMapping/>
  </p:clrMapOvr>
  <p:transition spd="slow">
    <p:push dir="u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58FE8D8-A5C1-47AC-B22F-25963E44C3D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089B608-D1A1-4B16-8EE6-C9944459D9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A3CEB8-E011-4ECA-85A8-CED51CA533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7372377-2B68-40A6-955D-0921FB82BE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5212658"/>
      </p:ext>
    </p:extLst>
  </p:cSld>
  <p:clrMapOvr>
    <a:masterClrMapping/>
  </p:clrMapOvr>
  <p:transition spd="slow">
    <p:push dir="u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3B8F915-B33A-4D9C-AE40-7ABB67D30C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D6EF953-E78D-4C99-9F80-AD5A918FFA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E4EDBB-FD68-47B0-AB7A-98AA946277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305877"/>
      </p:ext>
    </p:extLst>
  </p:cSld>
  <p:clrMapOvr>
    <a:masterClrMapping/>
  </p:clrMapOvr>
  <p:transition spd="slow">
    <p:push dir="u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E7F2DA9-0481-416E-B3BB-30EC4976C9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32E5877-CCB2-43EB-82DF-6D2FF0DD96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000"/>
            </a:lvl1pPr>
            <a:lvl2pPr>
              <a:defRPr sz="2625"/>
            </a:lvl2pPr>
            <a:lvl3pPr>
              <a:defRPr sz="2250"/>
            </a:lvl3pPr>
            <a:lvl4pPr>
              <a:defRPr sz="1875"/>
            </a:lvl4pPr>
            <a:lvl5pPr>
              <a:defRPr sz="1875"/>
            </a:lvl5pPr>
            <a:lvl6pPr>
              <a:defRPr sz="1875"/>
            </a:lvl6pPr>
            <a:lvl7pPr>
              <a:defRPr sz="1875"/>
            </a:lvl7pPr>
            <a:lvl8pPr>
              <a:defRPr sz="1875"/>
            </a:lvl8pPr>
            <a:lvl9pPr>
              <a:defRPr sz="1875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353B035-C812-46D8-8A98-4BF60AAFD6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3"/>
            </a:lvl2pPr>
            <a:lvl3pPr marL="857250" indent="0">
              <a:buNone/>
              <a:defRPr sz="1125"/>
            </a:lvl3pPr>
            <a:lvl4pPr marL="1285875" indent="0">
              <a:buNone/>
              <a:defRPr sz="938"/>
            </a:lvl4pPr>
            <a:lvl5pPr marL="1714500" indent="0">
              <a:buNone/>
              <a:defRPr sz="938"/>
            </a:lvl5pPr>
            <a:lvl6pPr marL="2143125" indent="0">
              <a:buNone/>
              <a:defRPr sz="938"/>
            </a:lvl6pPr>
            <a:lvl7pPr marL="2571750" indent="0">
              <a:buNone/>
              <a:defRPr sz="938"/>
            </a:lvl7pPr>
            <a:lvl8pPr marL="3000375" indent="0">
              <a:buNone/>
              <a:defRPr sz="938"/>
            </a:lvl8pPr>
            <a:lvl9pPr marL="3429000" indent="0">
              <a:buNone/>
              <a:defRPr sz="93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AEDB39-672E-4681-9732-744426480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4C3DA87-B06A-4520-9E88-51E45E6154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24DE97-F134-49CF-9FE6-1F14C4C626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312287"/>
      </p:ext>
    </p:extLst>
  </p:cSld>
  <p:clrMapOvr>
    <a:masterClrMapping/>
  </p:clrMapOvr>
  <p:transition spd="slow">
    <p:push dir="u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09998B6-404F-48EA-AF80-C776DCC82C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90" y="457200"/>
            <a:ext cx="3932237" cy="1600200"/>
          </a:xfrm>
        </p:spPr>
        <p:txBody>
          <a:bodyPr anchor="b"/>
          <a:lstStyle>
            <a:lvl1pPr>
              <a:defRPr sz="3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ED727F6-0EA3-4549-8818-979C13BB4B5C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 marL="0" indent="0">
              <a:buNone/>
              <a:defRPr sz="3000"/>
            </a:lvl1pPr>
            <a:lvl2pPr marL="428625" indent="0">
              <a:buNone/>
              <a:defRPr sz="2625"/>
            </a:lvl2pPr>
            <a:lvl3pPr marL="857250" indent="0">
              <a:buNone/>
              <a:defRPr sz="2250"/>
            </a:lvl3pPr>
            <a:lvl4pPr marL="1285875" indent="0">
              <a:buNone/>
              <a:defRPr sz="1875"/>
            </a:lvl4pPr>
            <a:lvl5pPr marL="1714500" indent="0">
              <a:buNone/>
              <a:defRPr sz="1875"/>
            </a:lvl5pPr>
            <a:lvl6pPr marL="2143125" indent="0">
              <a:buNone/>
              <a:defRPr sz="1875"/>
            </a:lvl6pPr>
            <a:lvl7pPr marL="2571750" indent="0">
              <a:buNone/>
              <a:defRPr sz="1875"/>
            </a:lvl7pPr>
            <a:lvl8pPr marL="3000375" indent="0">
              <a:buNone/>
              <a:defRPr sz="1875"/>
            </a:lvl8pPr>
            <a:lvl9pPr marL="3429000" indent="0">
              <a:buNone/>
              <a:defRPr sz="1875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1D6A2D3D-DA72-4FCB-92F9-1F7ADD59FA3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90" y="2057400"/>
            <a:ext cx="3932237" cy="3811588"/>
          </a:xfrm>
        </p:spPr>
        <p:txBody>
          <a:bodyPr/>
          <a:lstStyle>
            <a:lvl1pPr marL="0" indent="0">
              <a:buNone/>
              <a:defRPr sz="1500"/>
            </a:lvl1pPr>
            <a:lvl2pPr marL="428625" indent="0">
              <a:buNone/>
              <a:defRPr sz="1313"/>
            </a:lvl2pPr>
            <a:lvl3pPr marL="857250" indent="0">
              <a:buNone/>
              <a:defRPr sz="1125"/>
            </a:lvl3pPr>
            <a:lvl4pPr marL="1285875" indent="0">
              <a:buNone/>
              <a:defRPr sz="938"/>
            </a:lvl4pPr>
            <a:lvl5pPr marL="1714500" indent="0">
              <a:buNone/>
              <a:defRPr sz="938"/>
            </a:lvl5pPr>
            <a:lvl6pPr marL="2143125" indent="0">
              <a:buNone/>
              <a:defRPr sz="938"/>
            </a:lvl6pPr>
            <a:lvl7pPr marL="2571750" indent="0">
              <a:buNone/>
              <a:defRPr sz="938"/>
            </a:lvl7pPr>
            <a:lvl8pPr marL="3000375" indent="0">
              <a:buNone/>
              <a:defRPr sz="938"/>
            </a:lvl8pPr>
            <a:lvl9pPr marL="3429000" indent="0">
              <a:buNone/>
              <a:defRPr sz="938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B16E2AC-83D2-43D2-B606-90B56374C1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1A362F9-E3F3-46A1-A4DC-126F77108E0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1BF2EDC-8E78-4AC5-9025-E9815291BF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3286696"/>
      </p:ext>
    </p:extLst>
  </p:cSld>
  <p:clrMapOvr>
    <a:masterClrMapping/>
  </p:clrMapOvr>
  <p:transition spd="slow">
    <p:push dir="u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AF292-B51F-45AF-BF49-15C5F29E73F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6FD4D78-8F59-45F0-9E5C-50881A7F349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B64B526-179C-43FA-B4DA-74285B2A4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9997952-B602-4C5B-B602-F9E1898AC4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C11A96B-706B-437C-8455-10E305D87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47809"/>
      </p:ext>
    </p:extLst>
  </p:cSld>
  <p:clrMapOvr>
    <a:masterClrMapping/>
  </p:clrMapOvr>
  <p:transition spd="slow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43185BE-D900-840D-022D-47021231692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79C649-E0E4-0E51-3FCA-0FC2FF7144E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F1DAE29-757E-BFE6-0484-C0167A5329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55CD2C-11D8-466D-A39F-30F2586D74D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1590155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299248C3-D6A4-46FA-8620-54A4595247BF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F51FC54-6779-4CBD-B015-E003F15A65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B8E155-69D6-43AC-BE09-D471641DB8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71A7236-2DCE-4A04-AC26-F83B2A675F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D4D779-CF64-442B-AA70-8ECBEB954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9310783"/>
      </p:ext>
    </p:extLst>
  </p:cSld>
  <p:clrMapOvr>
    <a:masterClrMapping/>
  </p:clrMapOvr>
  <p:transition spd="slow">
    <p:push dir="u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2716827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1434559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852077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481520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23077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985614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8801711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803098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3671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C7C48C51-D153-1310-B6E3-49DE3EC507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4768910A-9E71-C4E3-EB40-4AECC9C87B1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D11C975B-268D-2609-4D4B-62E91E76E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6B1EE4D-723D-4633-9F5D-9A77B901680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393906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989040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250217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35892D1-E070-4989-857A-BD31CB8D634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5C96D49-AF45-400E-AEAC-550C5612224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4748F9D-CB52-4BAC-B1BD-4A137F3DB66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5705CA-EB31-4885-A83F-B372C405569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48441728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581C0D7-79A1-4C97-A6CF-D758C713D1EA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EB2F07-D789-463C-A131-58B6D0D7877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4F47BA5-821C-4AC0-8372-8E37657ACCC4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23ACFA4-F2A8-4BB6-ABEC-AB32CBFC28F9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D57ADDD-4D6E-490D-B5E5-987AF058AF8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22F2029-8F97-4747-9BA3-3E963219194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09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9095B71-EBF9-482F-B12B-F683E57CEB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4165600" y="6245225"/>
            <a:ext cx="38608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D60F69B-3093-48D0-8589-9EA759E469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737600" y="6245225"/>
            <a:ext cx="2844800" cy="476250"/>
          </a:xfrm>
        </p:spPr>
        <p:txBody>
          <a:bodyPr/>
          <a:lstStyle>
            <a:lvl1pPr>
              <a:defRPr/>
            </a:lvl1pPr>
          </a:lstStyle>
          <a:p>
            <a:fld id="{ED064300-9B1F-4940-976D-BAC82EA1A2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11779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CCA0FAF-1F9B-A9D2-79E7-70D97BABC9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A76D52E-8006-57A0-BF4F-D12D93C9E6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E82169-8AD2-A6B5-DD7B-CE1EAE9BAFD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3D42FD4-F4B5-461C-A89F-058B03AA36F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341661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7D9983CC-824B-4468-9968-3EAE6EE5E9D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3EB7360-0CF0-ABCA-EC41-9461DFFFA63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1D3D23D-8EFA-6071-D941-84840AE7187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FD51A41-A453-424D-A7C8-0B7B651E805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0239698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13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12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slideLayout" Target="../slideLayouts/slideLayout35.xml"/><Relationship Id="rId5" Type="http://schemas.openxmlformats.org/officeDocument/2006/relationships/slideLayout" Target="../slideLayouts/slideLayout29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Relationship Id="rId14" Type="http://schemas.openxmlformats.org/officeDocument/2006/relationships/slideLayout" Target="../slideLayouts/slideLayout38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6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41.xml"/><Relationship Id="rId7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11" Type="http://schemas.openxmlformats.org/officeDocument/2006/relationships/slideLayout" Target="../slideLayouts/slideLayout49.xml"/><Relationship Id="rId5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7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7.xml"/><Relationship Id="rId13" Type="http://schemas.openxmlformats.org/officeDocument/2006/relationships/image" Target="../media/image3.jpeg"/><Relationship Id="rId3" Type="http://schemas.openxmlformats.org/officeDocument/2006/relationships/slideLayout" Target="../slideLayouts/slideLayout52.xml"/><Relationship Id="rId7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1.xml"/><Relationship Id="rId1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5.xml"/><Relationship Id="rId11" Type="http://schemas.openxmlformats.org/officeDocument/2006/relationships/slideLayout" Target="../slideLayouts/slideLayout60.xml"/><Relationship Id="rId5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9.xml"/><Relationship Id="rId4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8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73.xml"/><Relationship Id="rId3" Type="http://schemas.openxmlformats.org/officeDocument/2006/relationships/slideLayout" Target="../slideLayouts/slideLayout63.xml"/><Relationship Id="rId7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72.xml"/><Relationship Id="rId2" Type="http://schemas.openxmlformats.org/officeDocument/2006/relationships/slideLayout" Target="../slideLayouts/slideLayout62.xml"/><Relationship Id="rId1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6.xml"/><Relationship Id="rId11" Type="http://schemas.openxmlformats.org/officeDocument/2006/relationships/slideLayout" Target="../slideLayouts/slideLayout71.xml"/><Relationship Id="rId5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70.xml"/><Relationship Id="rId4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9.xml"/><Relationship Id="rId14" Type="http://schemas.openxmlformats.org/officeDocument/2006/relationships/theme" Target="../theme/theme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1A46CCAC-6D56-BB17-C17B-94FE02F20B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99441EBB-4164-A2D1-5DD3-458A32A5BA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6BCA905-105D-9299-B331-70C11F57C6D1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07E5135E-253D-D4EF-1226-B05F189B356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F9FA50F9-A5D9-0D19-99B1-D2C883B4BD7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BC6BAB5-4242-4D75-B29C-2DA51D7C9F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90057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6" r:id="rId1"/>
    <p:sldLayoutId id="2147483857" r:id="rId2"/>
    <p:sldLayoutId id="2147483858" r:id="rId3"/>
    <p:sldLayoutId id="2147483859" r:id="rId4"/>
    <p:sldLayoutId id="2147483860" r:id="rId5"/>
    <p:sldLayoutId id="2147483861" r:id="rId6"/>
    <p:sldLayoutId id="2147483862" r:id="rId7"/>
    <p:sldLayoutId id="2147483863" r:id="rId8"/>
    <p:sldLayoutId id="2147483864" r:id="rId9"/>
    <p:sldLayoutId id="2147483865" r:id="rId10"/>
    <p:sldLayoutId id="2147483866" r:id="rId11"/>
    <p:sldLayoutId id="214748386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>
            <a:extLst>
              <a:ext uri="{FF2B5EF4-FFF2-40B4-BE49-F238E27FC236}">
                <a16:creationId xmlns:a16="http://schemas.microsoft.com/office/drawing/2014/main" id="{9090EC97-6FF0-CD88-783C-264F30263434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6147" name="Text Placeholder 2">
            <a:extLst>
              <a:ext uri="{FF2B5EF4-FFF2-40B4-BE49-F238E27FC236}">
                <a16:creationId xmlns:a16="http://schemas.microsoft.com/office/drawing/2014/main" id="{6FFE6D3C-4131-0709-7721-2EBF6AB1B1E6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140639-C325-C2A8-6A29-4C2EC454FEA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04BB64A-E9C0-C334-7830-233133B3B7E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C35A52A-013E-9A8D-A48C-CAA79B5C304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fld id="{79E4DE53-04F7-4A0D-87E0-AEF35B6C7C9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372340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07" r:id="rId1"/>
    <p:sldLayoutId id="2147483908" r:id="rId2"/>
    <p:sldLayoutId id="2147483909" r:id="rId3"/>
    <p:sldLayoutId id="2147483910" r:id="rId4"/>
    <p:sldLayoutId id="2147483911" r:id="rId5"/>
    <p:sldLayoutId id="2147483912" r:id="rId6"/>
    <p:sldLayoutId id="2147483913" r:id="rId7"/>
    <p:sldLayoutId id="2147483914" r:id="rId8"/>
    <p:sldLayoutId id="2147483915" r:id="rId9"/>
    <p:sldLayoutId id="2147483916" r:id="rId10"/>
    <p:sldLayoutId id="2147483917" r:id="rId11"/>
    <p:sldLayoutId id="2147483918" r:id="rId12"/>
  </p:sldLayoutIdLst>
  <p:transition spd="slow">
    <p:cover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B476E706-B2FF-C4E2-D069-EA06CAD682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4EB94F0C-CBBB-491B-2B4D-C78F586DE5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229380" name="Rectangle 4">
            <a:extLst>
              <a:ext uri="{FF2B5EF4-FFF2-40B4-BE49-F238E27FC236}">
                <a16:creationId xmlns:a16="http://schemas.microsoft.com/office/drawing/2014/main" id="{8DF2465B-FBDF-18AF-F0B8-5AEF42B5674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1" name="Rectangle 5">
            <a:extLst>
              <a:ext uri="{FF2B5EF4-FFF2-40B4-BE49-F238E27FC236}">
                <a16:creationId xmlns:a16="http://schemas.microsoft.com/office/drawing/2014/main" id="{FB608B6B-50AB-C2EF-1F82-312F8E15E02A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9382" name="Rectangle 6">
            <a:extLst>
              <a:ext uri="{FF2B5EF4-FFF2-40B4-BE49-F238E27FC236}">
                <a16:creationId xmlns:a16="http://schemas.microsoft.com/office/drawing/2014/main" id="{BC1D08FC-1509-B967-6468-4856791028E6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EF824191-A620-4FAF-850D-E8009D69696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45051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58" r:id="rId1"/>
    <p:sldLayoutId id="2147483959" r:id="rId2"/>
    <p:sldLayoutId id="2147483960" r:id="rId3"/>
    <p:sldLayoutId id="2147483961" r:id="rId4"/>
    <p:sldLayoutId id="2147483962" r:id="rId5"/>
    <p:sldLayoutId id="2147483963" r:id="rId6"/>
    <p:sldLayoutId id="2147483964" r:id="rId7"/>
    <p:sldLayoutId id="2147483965" r:id="rId8"/>
    <p:sldLayoutId id="2147483966" r:id="rId9"/>
    <p:sldLayoutId id="2147483967" r:id="rId10"/>
    <p:sldLayoutId id="2147483968" r:id="rId11"/>
    <p:sldLayoutId id="2147483969" r:id="rId12"/>
    <p:sldLayoutId id="2147483970" r:id="rId13"/>
    <p:sldLayoutId id="2147483971" r:id="rId1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47EB35D-6CD2-4B57-AE45-DD3B26B03F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EE9D7E-D627-4503-A052-DD803DA6A38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F354BA3-D83E-4CB4-BDB5-DEBF8B38C30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CFC515-7197-4960-A81D-E629F1F403E9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D2BDE84-30D6-469C-8FC4-F961F4552207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038D98F-209C-4ADE-BF75-0DD58CA157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2F26349-F18D-4A17-90CC-1461C5BFC7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39654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4" r:id="rId1"/>
    <p:sldLayoutId id="2147484055" r:id="rId2"/>
    <p:sldLayoutId id="2147484056" r:id="rId3"/>
    <p:sldLayoutId id="2147484057" r:id="rId4"/>
    <p:sldLayoutId id="2147484058" r:id="rId5"/>
    <p:sldLayoutId id="2147484059" r:id="rId6"/>
    <p:sldLayoutId id="2147484060" r:id="rId7"/>
    <p:sldLayoutId id="2147484061" r:id="rId8"/>
    <p:sldLayoutId id="2147484062" r:id="rId9"/>
    <p:sldLayoutId id="2147484063" r:id="rId10"/>
    <p:sldLayoutId id="2147484064" r:id="rId11"/>
  </p:sldLayoutIdLst>
  <p:transition spd="slow">
    <p:push dir="u"/>
  </p:transition>
  <p:txStyles>
    <p:titleStyle>
      <a:lvl1pPr algn="l" defTabSz="857250" rtl="0" eaLnBrk="1" latinLnBrk="0" hangingPunct="1">
        <a:lnSpc>
          <a:spcPct val="90000"/>
        </a:lnSpc>
        <a:spcBef>
          <a:spcPct val="0"/>
        </a:spcBef>
        <a:buNone/>
        <a:defRPr sz="41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4313" indent="-214313" algn="l" defTabSz="857250" rtl="0" eaLnBrk="1" latinLnBrk="0" hangingPunct="1">
        <a:lnSpc>
          <a:spcPct val="90000"/>
        </a:lnSpc>
        <a:spcBef>
          <a:spcPts val="938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1pPr>
      <a:lvl2pPr marL="64293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2pPr>
      <a:lvl3pPr marL="107156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3pPr>
      <a:lvl4pPr marL="150018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92881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35743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78606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21468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64331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FEF0814-6A3B-4DA2-98B5-EB115B1B83B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63AA50-53E7-4113-8FF4-4A60B4171B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7F3C4D-65AC-4E01-B356-CB5C422E81D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E204EE4-0155-48B6-885B-995119B0241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8D9D0F-C4DD-4EBD-8410-783BAE10397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25724-43D2-40FE-926C-2D55142FDE0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25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345404-FC73-4E28-961E-2C11B01C8EC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7953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6" r:id="rId1"/>
    <p:sldLayoutId id="2147484067" r:id="rId2"/>
    <p:sldLayoutId id="2147484068" r:id="rId3"/>
    <p:sldLayoutId id="2147484069" r:id="rId4"/>
    <p:sldLayoutId id="2147484070" r:id="rId5"/>
    <p:sldLayoutId id="2147484071" r:id="rId6"/>
    <p:sldLayoutId id="2147484072" r:id="rId7"/>
    <p:sldLayoutId id="2147484073" r:id="rId8"/>
    <p:sldLayoutId id="2147484074" r:id="rId9"/>
    <p:sldLayoutId id="2147484075" r:id="rId10"/>
    <p:sldLayoutId id="2147484076" r:id="rId11"/>
  </p:sldLayoutIdLst>
  <p:transition spd="slow">
    <p:push dir="u"/>
  </p:transition>
  <p:txStyles>
    <p:titleStyle>
      <a:lvl1pPr algn="l" defTabSz="857250" rtl="0" eaLnBrk="1" latinLnBrk="0" hangingPunct="1">
        <a:lnSpc>
          <a:spcPct val="90000"/>
        </a:lnSpc>
        <a:spcBef>
          <a:spcPct val="0"/>
        </a:spcBef>
        <a:buNone/>
        <a:defRPr sz="4125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14313" indent="-214313" algn="l" defTabSz="857250" rtl="0" eaLnBrk="1" latinLnBrk="0" hangingPunct="1">
        <a:lnSpc>
          <a:spcPct val="90000"/>
        </a:lnSpc>
        <a:spcBef>
          <a:spcPts val="938"/>
        </a:spcBef>
        <a:buFont typeface="Arial" panose="020B0604020202020204" pitchFamily="34" charset="0"/>
        <a:buChar char="•"/>
        <a:defRPr sz="2625" kern="1200">
          <a:solidFill>
            <a:schemeClr val="tx1"/>
          </a:solidFill>
          <a:latin typeface="+mn-lt"/>
          <a:ea typeface="+mn-ea"/>
          <a:cs typeface="+mn-cs"/>
        </a:defRPr>
      </a:lvl1pPr>
      <a:lvl2pPr marL="64293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2pPr>
      <a:lvl3pPr marL="107156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875" kern="1200">
          <a:solidFill>
            <a:schemeClr val="tx1"/>
          </a:solidFill>
          <a:latin typeface="+mn-lt"/>
          <a:ea typeface="+mn-ea"/>
          <a:cs typeface="+mn-cs"/>
        </a:defRPr>
      </a:lvl3pPr>
      <a:lvl4pPr marL="150018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92881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35743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78606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214688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643313" indent="-214313" algn="l" defTabSz="857250" rtl="0" eaLnBrk="1" latinLnBrk="0" hangingPunct="1">
        <a:lnSpc>
          <a:spcPct val="90000"/>
        </a:lnSpc>
        <a:spcBef>
          <a:spcPts val="469"/>
        </a:spcBef>
        <a:buFont typeface="Arial" panose="020B0604020202020204" pitchFamily="34" charset="0"/>
        <a:buChar char="•"/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1pPr>
      <a:lvl2pPr marL="4286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3pPr>
      <a:lvl4pPr marL="12858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4pPr>
      <a:lvl5pPr marL="17145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5pPr>
      <a:lvl6pPr marL="214312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6pPr>
      <a:lvl7pPr marL="257175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7pPr>
      <a:lvl8pPr marL="3000375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8pPr>
      <a:lvl9pPr marL="3429000" algn="l" defTabSz="857250" rtl="0" eaLnBrk="1" latinLnBrk="0" hangingPunct="1">
        <a:defRPr sz="1688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4582">
          <p15:clr>
            <a:srgbClr val="F26B43"/>
          </p15:clr>
        </p15:guide>
      </p15:sldGuideLst>
    </p:ext>
  </p:extLst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82AE91-B5A4-4F76-BF9E-EEACBE1664FB}" type="datetimeFigureOut">
              <a:rPr lang="en-US" smtClean="0"/>
              <a:t>7/4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EC563A-5090-4E52-824A-5A10A400C6A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9241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2" r:id="rId1"/>
    <p:sldLayoutId id="2147484093" r:id="rId2"/>
    <p:sldLayoutId id="2147484094" r:id="rId3"/>
    <p:sldLayoutId id="2147484095" r:id="rId4"/>
    <p:sldLayoutId id="2147484096" r:id="rId5"/>
    <p:sldLayoutId id="2147484097" r:id="rId6"/>
    <p:sldLayoutId id="2147484098" r:id="rId7"/>
    <p:sldLayoutId id="2147484099" r:id="rId8"/>
    <p:sldLayoutId id="2147484100" r:id="rId9"/>
    <p:sldLayoutId id="2147484101" r:id="rId10"/>
    <p:sldLayoutId id="2147484102" r:id="rId11"/>
    <p:sldLayoutId id="2147484103" r:id="rId12"/>
    <p:sldLayoutId id="214748410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12" Type="http://schemas.openxmlformats.org/officeDocument/2006/relationships/image" Target="../media/image14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9.xml"/><Relationship Id="rId6" Type="http://schemas.openxmlformats.org/officeDocument/2006/relationships/image" Target="../media/image8.png"/><Relationship Id="rId11" Type="http://schemas.openxmlformats.org/officeDocument/2006/relationships/image" Target="../media/image13.png"/><Relationship Id="rId5" Type="http://schemas.openxmlformats.org/officeDocument/2006/relationships/image" Target="../media/image7.png"/><Relationship Id="rId10" Type="http://schemas.openxmlformats.org/officeDocument/2006/relationships/image" Target="../media/image12.png"/><Relationship Id="rId4" Type="http://schemas.openxmlformats.org/officeDocument/2006/relationships/image" Target="../media/image6.png"/><Relationship Id="rId9" Type="http://schemas.openxmlformats.org/officeDocument/2006/relationships/image" Target="../media/image11.pn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11" Type="http://schemas.openxmlformats.org/officeDocument/2006/relationships/image" Target="../media/image24.png"/><Relationship Id="rId5" Type="http://schemas.openxmlformats.org/officeDocument/2006/relationships/image" Target="../media/image19.png"/><Relationship Id="rId10" Type="http://schemas.openxmlformats.org/officeDocument/2006/relationships/image" Target="../media/image23.w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13" Type="http://schemas.openxmlformats.org/officeDocument/2006/relationships/image" Target="../media/image36.png"/><Relationship Id="rId3" Type="http://schemas.openxmlformats.org/officeDocument/2006/relationships/image" Target="../media/image26.png"/><Relationship Id="rId7" Type="http://schemas.openxmlformats.org/officeDocument/2006/relationships/image" Target="../media/image30.png"/><Relationship Id="rId12" Type="http://schemas.openxmlformats.org/officeDocument/2006/relationships/image" Target="../media/image35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29.png"/><Relationship Id="rId11" Type="http://schemas.openxmlformats.org/officeDocument/2006/relationships/image" Target="../media/image34.png"/><Relationship Id="rId5" Type="http://schemas.openxmlformats.org/officeDocument/2006/relationships/image" Target="../media/image28.png"/><Relationship Id="rId15" Type="http://schemas.openxmlformats.org/officeDocument/2006/relationships/image" Target="../media/image38.png"/><Relationship Id="rId10" Type="http://schemas.openxmlformats.org/officeDocument/2006/relationships/image" Target="../media/image33.png"/><Relationship Id="rId4" Type="http://schemas.openxmlformats.org/officeDocument/2006/relationships/image" Target="../media/image27.png"/><Relationship Id="rId9" Type="http://schemas.openxmlformats.org/officeDocument/2006/relationships/image" Target="../media/image32.png"/><Relationship Id="rId14" Type="http://schemas.openxmlformats.org/officeDocument/2006/relationships/image" Target="../media/image3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31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43.png"/><Relationship Id="rId11" Type="http://schemas.openxmlformats.org/officeDocument/2006/relationships/image" Target="../media/image48.png"/><Relationship Id="rId5" Type="http://schemas.openxmlformats.org/officeDocument/2006/relationships/image" Target="../media/image42.png"/><Relationship Id="rId10" Type="http://schemas.openxmlformats.org/officeDocument/2006/relationships/image" Target="../media/image47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8" name="Picture 14" descr="Cover">
            <a:extLst>
              <a:ext uri="{FF2B5EF4-FFF2-40B4-BE49-F238E27FC236}">
                <a16:creationId xmlns:a16="http://schemas.microsoft.com/office/drawing/2014/main" id="{E111438D-91D4-993E-BD9E-4DA702CA0F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6" y="4746626"/>
            <a:ext cx="2481263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>
            <a:extLst>
              <a:ext uri="{FF2B5EF4-FFF2-40B4-BE49-F238E27FC236}">
                <a16:creationId xmlns:a16="http://schemas.microsoft.com/office/drawing/2014/main" id="{278A5ED7-328A-FC36-8FEC-E94ACFD4CC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12126" y="4605338"/>
            <a:ext cx="2422525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>
            <a:extLst>
              <a:ext uri="{FF2B5EF4-FFF2-40B4-BE49-F238E27FC236}">
                <a16:creationId xmlns:a16="http://schemas.microsoft.com/office/drawing/2014/main" id="{7BB7C6F3-CC35-04C5-FCE1-16DCCCD5DE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9" y="3933825"/>
            <a:ext cx="2536825" cy="935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>
            <a:extLst>
              <a:ext uri="{FF2B5EF4-FFF2-40B4-BE49-F238E27FC236}">
                <a16:creationId xmlns:a16="http://schemas.microsoft.com/office/drawing/2014/main" id="{F6B75019-7615-6367-2128-012B8A892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6" y="3333750"/>
            <a:ext cx="2422525" cy="203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>
            <a:extLst>
              <a:ext uri="{FF2B5EF4-FFF2-40B4-BE49-F238E27FC236}">
                <a16:creationId xmlns:a16="http://schemas.microsoft.com/office/drawing/2014/main" id="{A71A48B2-F4E4-086E-48E5-3EA16CCC2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24725" y="2724150"/>
            <a:ext cx="2516188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>
            <a:extLst>
              <a:ext uri="{FF2B5EF4-FFF2-40B4-BE49-F238E27FC236}">
                <a16:creationId xmlns:a16="http://schemas.microsoft.com/office/drawing/2014/main" id="{7BD94367-84E4-2F61-F0B6-D2C17482D2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8526" y="1989138"/>
            <a:ext cx="1704975" cy="95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>
            <a:extLst>
              <a:ext uri="{FF2B5EF4-FFF2-40B4-BE49-F238E27FC236}">
                <a16:creationId xmlns:a16="http://schemas.microsoft.com/office/drawing/2014/main" id="{D363C5C0-481E-906E-007F-94A02A18F2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2312989"/>
            <a:ext cx="2692400" cy="126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>
            <a:extLst>
              <a:ext uri="{FF2B5EF4-FFF2-40B4-BE49-F238E27FC236}">
                <a16:creationId xmlns:a16="http://schemas.microsoft.com/office/drawing/2014/main" id="{927351BF-E4DF-C8BD-002A-50DAE2797C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4739" y="3333751"/>
            <a:ext cx="2598737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>
            <a:extLst>
              <a:ext uri="{FF2B5EF4-FFF2-40B4-BE49-F238E27FC236}">
                <a16:creationId xmlns:a16="http://schemas.microsoft.com/office/drawing/2014/main" id="{AE2D8126-D9C7-642B-701F-57E6F6B70D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6314" y="1052513"/>
            <a:ext cx="337343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>
            <a:extLst>
              <a:ext uri="{FF2B5EF4-FFF2-40B4-BE49-F238E27FC236}">
                <a16:creationId xmlns:a16="http://schemas.microsoft.com/office/drawing/2014/main" id="{F434B065-98C6-5D52-E173-0D4A6F3D0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4" y="2947988"/>
            <a:ext cx="1619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BC7FBA05-5F69-42E2-D022-D86DBB921A91}"/>
              </a:ext>
            </a:extLst>
          </p:cNvPr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176121" y="4509121"/>
            <a:ext cx="959457" cy="830997"/>
          </a:xfrm>
          <a:prstGeom prst="rect">
            <a:avLst/>
          </a:prstGeom>
          <a:blipFill rotWithShape="1">
            <a:blip r:embed="rId12"/>
            <a:stretch>
              <a:fillRect l="-24845" t="-15827" b="-35971"/>
            </a:stretch>
          </a:blipFill>
          <a:ln w="19050">
            <a:solidFill>
              <a:schemeClr val="accent3"/>
            </a:solidFill>
          </a:ln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>
                <a:ln>
                  <a:noFill/>
                </a:ln>
                <a:noFill/>
                <a:effectLst/>
                <a:uLnTx/>
                <a:uFillTx/>
                <a:latin typeface="Verdana" panose="020B0604030504040204" pitchFamily="34" charset="0"/>
                <a:ea typeface="+mn-ea"/>
                <a:cs typeface="Arial" charset="0"/>
              </a:rPr>
              <a:t> 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FC1CB19-F11F-AA55-C2C2-4743F6BA7836}"/>
              </a:ext>
            </a:extLst>
          </p:cNvPr>
          <p:cNvSpPr txBox="1"/>
          <p:nvPr/>
        </p:nvSpPr>
        <p:spPr>
          <a:xfrm>
            <a:off x="962928" y="3287858"/>
            <a:ext cx="1388842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ÀI 15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" name="Rectangle: Rounded Corners 6">
            <a:extLst>
              <a:ext uri="{FF2B5EF4-FFF2-40B4-BE49-F238E27FC236}">
                <a16:creationId xmlns:a16="http://schemas.microsoft.com/office/drawing/2014/main" id="{6FFEB6E2-FC1B-FA38-816B-F45683B99C84}"/>
              </a:ext>
            </a:extLst>
          </p:cNvPr>
          <p:cNvSpPr/>
          <p:nvPr/>
        </p:nvSpPr>
        <p:spPr>
          <a:xfrm>
            <a:off x="119153" y="136470"/>
            <a:ext cx="3807725" cy="696037"/>
          </a:xfrm>
          <a:custGeom>
            <a:avLst/>
            <a:gdLst>
              <a:gd name="connsiteX0" fmla="*/ 0 w 3807725"/>
              <a:gd name="connsiteY0" fmla="*/ 116008 h 696037"/>
              <a:gd name="connsiteX1" fmla="*/ 116008 w 3807725"/>
              <a:gd name="connsiteY1" fmla="*/ 0 h 696037"/>
              <a:gd name="connsiteX2" fmla="*/ 3691717 w 3807725"/>
              <a:gd name="connsiteY2" fmla="*/ 0 h 696037"/>
              <a:gd name="connsiteX3" fmla="*/ 3807725 w 3807725"/>
              <a:gd name="connsiteY3" fmla="*/ 116008 h 696037"/>
              <a:gd name="connsiteX4" fmla="*/ 3807725 w 3807725"/>
              <a:gd name="connsiteY4" fmla="*/ 580029 h 696037"/>
              <a:gd name="connsiteX5" fmla="*/ 3691717 w 3807725"/>
              <a:gd name="connsiteY5" fmla="*/ 696037 h 696037"/>
              <a:gd name="connsiteX6" fmla="*/ 116008 w 3807725"/>
              <a:gd name="connsiteY6" fmla="*/ 696037 h 696037"/>
              <a:gd name="connsiteX7" fmla="*/ 0 w 3807725"/>
              <a:gd name="connsiteY7" fmla="*/ 580029 h 696037"/>
              <a:gd name="connsiteX8" fmla="*/ 0 w 3807725"/>
              <a:gd name="connsiteY8" fmla="*/ 116008 h 696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07725" h="696037" fill="none" extrusionOk="0">
                <a:moveTo>
                  <a:pt x="0" y="116008"/>
                </a:moveTo>
                <a:cubicBezTo>
                  <a:pt x="-4396" y="52750"/>
                  <a:pt x="57331" y="767"/>
                  <a:pt x="116008" y="0"/>
                </a:cubicBezTo>
                <a:cubicBezTo>
                  <a:pt x="959285" y="-135039"/>
                  <a:pt x="2486860" y="-8575"/>
                  <a:pt x="3691717" y="0"/>
                </a:cubicBezTo>
                <a:cubicBezTo>
                  <a:pt x="3746360" y="5219"/>
                  <a:pt x="3805740" y="53876"/>
                  <a:pt x="3807725" y="116008"/>
                </a:cubicBezTo>
                <a:cubicBezTo>
                  <a:pt x="3790259" y="185928"/>
                  <a:pt x="3791341" y="418543"/>
                  <a:pt x="3807725" y="580029"/>
                </a:cubicBezTo>
                <a:cubicBezTo>
                  <a:pt x="3810432" y="648875"/>
                  <a:pt x="3759599" y="693524"/>
                  <a:pt x="3691717" y="696037"/>
                </a:cubicBezTo>
                <a:cubicBezTo>
                  <a:pt x="3135300" y="578365"/>
                  <a:pt x="626514" y="788924"/>
                  <a:pt x="116008" y="696037"/>
                </a:cubicBezTo>
                <a:cubicBezTo>
                  <a:pt x="47989" y="699656"/>
                  <a:pt x="1373" y="656179"/>
                  <a:pt x="0" y="580029"/>
                </a:cubicBezTo>
                <a:cubicBezTo>
                  <a:pt x="-40413" y="364532"/>
                  <a:pt x="7849" y="246578"/>
                  <a:pt x="0" y="116008"/>
                </a:cubicBezTo>
                <a:close/>
              </a:path>
              <a:path w="3807725" h="696037" stroke="0" extrusionOk="0">
                <a:moveTo>
                  <a:pt x="0" y="116008"/>
                </a:moveTo>
                <a:cubicBezTo>
                  <a:pt x="1888" y="62915"/>
                  <a:pt x="53855" y="-6669"/>
                  <a:pt x="116008" y="0"/>
                </a:cubicBezTo>
                <a:cubicBezTo>
                  <a:pt x="1777988" y="-98864"/>
                  <a:pt x="3155364" y="-169914"/>
                  <a:pt x="3691717" y="0"/>
                </a:cubicBezTo>
                <a:cubicBezTo>
                  <a:pt x="3745730" y="-1860"/>
                  <a:pt x="3806417" y="51122"/>
                  <a:pt x="3807725" y="116008"/>
                </a:cubicBezTo>
                <a:cubicBezTo>
                  <a:pt x="3847356" y="324002"/>
                  <a:pt x="3848055" y="481128"/>
                  <a:pt x="3807725" y="580029"/>
                </a:cubicBezTo>
                <a:cubicBezTo>
                  <a:pt x="3804978" y="649999"/>
                  <a:pt x="3755328" y="696731"/>
                  <a:pt x="3691717" y="696037"/>
                </a:cubicBezTo>
                <a:cubicBezTo>
                  <a:pt x="2852452" y="728258"/>
                  <a:pt x="1886280" y="543188"/>
                  <a:pt x="116008" y="696037"/>
                </a:cubicBezTo>
                <a:cubicBezTo>
                  <a:pt x="54554" y="691577"/>
                  <a:pt x="-1125" y="642349"/>
                  <a:pt x="0" y="580029"/>
                </a:cubicBezTo>
                <a:cubicBezTo>
                  <a:pt x="-33489" y="506414"/>
                  <a:pt x="-19991" y="174211"/>
                  <a:pt x="0" y="116008"/>
                </a:cubicBezTo>
                <a:close/>
              </a:path>
            </a:pathLst>
          </a:custGeom>
          <a:solidFill>
            <a:srgbClr val="FFFFFF"/>
          </a:solidFill>
          <a:ln w="57150" cap="flat" cmpd="sng" algn="ctr">
            <a:solidFill>
              <a:srgbClr val="F3771A">
                <a:lumMod val="50000"/>
              </a:srgbClr>
            </a:solidFill>
            <a:prstDash val="solid"/>
            <a:miter lim="800000"/>
            <a:extLst>
              <a:ext uri="{C807C97D-BFC1-408E-A445-0C87EB9F89A2}">
                <ask:lineSketchStyleProps xmlns:ask="http://schemas.microsoft.com/office/drawing/2018/sketchyshapes" sd="422565359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en-US" sz="3200" b="1" kern="0" dirty="0">
                <a:solidFill>
                  <a:srgbClr val="9A5315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  <a:sym typeface="Arial" panose="020B0604020202020204" pitchFamily="34" charset="0"/>
              </a:rPr>
              <a:t>TIẾT 1 - BÀI 15:</a:t>
            </a:r>
            <a:endParaRPr lang="en-GB" sz="3200" kern="0" dirty="0">
              <a:solidFill>
                <a:srgbClr val="9A5315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7F853F4E-96A5-6744-5C7A-F895E6A30A6E}"/>
              </a:ext>
            </a:extLst>
          </p:cNvPr>
          <p:cNvSpPr txBox="1"/>
          <p:nvPr/>
        </p:nvSpPr>
        <p:spPr>
          <a:xfrm>
            <a:off x="3594155" y="10886"/>
            <a:ext cx="8805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SUẤT TRÊN BỀ MẶT</a:t>
            </a:r>
          </a:p>
        </p:txBody>
      </p:sp>
    </p:spTree>
    <p:extLst>
      <p:ext uri="{BB962C8B-B14F-4D97-AF65-F5344CB8AC3E}">
        <p14:creationId xmlns:p14="http://schemas.microsoft.com/office/powerpoint/2010/main" val="806538938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0B0E5789-E9C4-4522-8FE7-CA44C58196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F02C4DB-CAE5-4C18-9EC3-B31D539898D7}"/>
              </a:ext>
            </a:extLst>
          </p:cNvPr>
          <p:cNvPicPr/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112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832506"/>
            <a:ext cx="11811000" cy="6025493"/>
          </a:xfrm>
          <a:prstGeom prst="rect">
            <a:avLst/>
          </a:prstGeom>
        </p:spPr>
      </p:pic>
      <p:sp>
        <p:nvSpPr>
          <p:cNvPr id="4" name="Rectangle: Rounded Corners 6">
            <a:extLst>
              <a:ext uri="{FF2B5EF4-FFF2-40B4-BE49-F238E27FC236}">
                <a16:creationId xmlns:a16="http://schemas.microsoft.com/office/drawing/2014/main" id="{0C0E24BA-29CE-539F-7CFA-9C0EB27C9C93}"/>
              </a:ext>
            </a:extLst>
          </p:cNvPr>
          <p:cNvSpPr/>
          <p:nvPr/>
        </p:nvSpPr>
        <p:spPr>
          <a:xfrm>
            <a:off x="119153" y="136470"/>
            <a:ext cx="3807725" cy="696037"/>
          </a:xfrm>
          <a:custGeom>
            <a:avLst/>
            <a:gdLst>
              <a:gd name="connsiteX0" fmla="*/ 0 w 3807725"/>
              <a:gd name="connsiteY0" fmla="*/ 116008 h 696037"/>
              <a:gd name="connsiteX1" fmla="*/ 116008 w 3807725"/>
              <a:gd name="connsiteY1" fmla="*/ 0 h 696037"/>
              <a:gd name="connsiteX2" fmla="*/ 3691717 w 3807725"/>
              <a:gd name="connsiteY2" fmla="*/ 0 h 696037"/>
              <a:gd name="connsiteX3" fmla="*/ 3807725 w 3807725"/>
              <a:gd name="connsiteY3" fmla="*/ 116008 h 696037"/>
              <a:gd name="connsiteX4" fmla="*/ 3807725 w 3807725"/>
              <a:gd name="connsiteY4" fmla="*/ 580029 h 696037"/>
              <a:gd name="connsiteX5" fmla="*/ 3691717 w 3807725"/>
              <a:gd name="connsiteY5" fmla="*/ 696037 h 696037"/>
              <a:gd name="connsiteX6" fmla="*/ 116008 w 3807725"/>
              <a:gd name="connsiteY6" fmla="*/ 696037 h 696037"/>
              <a:gd name="connsiteX7" fmla="*/ 0 w 3807725"/>
              <a:gd name="connsiteY7" fmla="*/ 580029 h 696037"/>
              <a:gd name="connsiteX8" fmla="*/ 0 w 3807725"/>
              <a:gd name="connsiteY8" fmla="*/ 116008 h 696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07725" h="696037" fill="none" extrusionOk="0">
                <a:moveTo>
                  <a:pt x="0" y="116008"/>
                </a:moveTo>
                <a:cubicBezTo>
                  <a:pt x="-4396" y="52750"/>
                  <a:pt x="57331" y="767"/>
                  <a:pt x="116008" y="0"/>
                </a:cubicBezTo>
                <a:cubicBezTo>
                  <a:pt x="959285" y="-135039"/>
                  <a:pt x="2486860" y="-8575"/>
                  <a:pt x="3691717" y="0"/>
                </a:cubicBezTo>
                <a:cubicBezTo>
                  <a:pt x="3746360" y="5219"/>
                  <a:pt x="3805740" y="53876"/>
                  <a:pt x="3807725" y="116008"/>
                </a:cubicBezTo>
                <a:cubicBezTo>
                  <a:pt x="3790259" y="185928"/>
                  <a:pt x="3791341" y="418543"/>
                  <a:pt x="3807725" y="580029"/>
                </a:cubicBezTo>
                <a:cubicBezTo>
                  <a:pt x="3810432" y="648875"/>
                  <a:pt x="3759599" y="693524"/>
                  <a:pt x="3691717" y="696037"/>
                </a:cubicBezTo>
                <a:cubicBezTo>
                  <a:pt x="3135300" y="578365"/>
                  <a:pt x="626514" y="788924"/>
                  <a:pt x="116008" y="696037"/>
                </a:cubicBezTo>
                <a:cubicBezTo>
                  <a:pt x="47989" y="699656"/>
                  <a:pt x="1373" y="656179"/>
                  <a:pt x="0" y="580029"/>
                </a:cubicBezTo>
                <a:cubicBezTo>
                  <a:pt x="-40413" y="364532"/>
                  <a:pt x="7849" y="246578"/>
                  <a:pt x="0" y="116008"/>
                </a:cubicBezTo>
                <a:close/>
              </a:path>
              <a:path w="3807725" h="696037" stroke="0" extrusionOk="0">
                <a:moveTo>
                  <a:pt x="0" y="116008"/>
                </a:moveTo>
                <a:cubicBezTo>
                  <a:pt x="1888" y="62915"/>
                  <a:pt x="53855" y="-6669"/>
                  <a:pt x="116008" y="0"/>
                </a:cubicBezTo>
                <a:cubicBezTo>
                  <a:pt x="1777988" y="-98864"/>
                  <a:pt x="3155364" y="-169914"/>
                  <a:pt x="3691717" y="0"/>
                </a:cubicBezTo>
                <a:cubicBezTo>
                  <a:pt x="3745730" y="-1860"/>
                  <a:pt x="3806417" y="51122"/>
                  <a:pt x="3807725" y="116008"/>
                </a:cubicBezTo>
                <a:cubicBezTo>
                  <a:pt x="3847356" y="324002"/>
                  <a:pt x="3848055" y="481128"/>
                  <a:pt x="3807725" y="580029"/>
                </a:cubicBezTo>
                <a:cubicBezTo>
                  <a:pt x="3804978" y="649999"/>
                  <a:pt x="3755328" y="696731"/>
                  <a:pt x="3691717" y="696037"/>
                </a:cubicBezTo>
                <a:cubicBezTo>
                  <a:pt x="2852452" y="728258"/>
                  <a:pt x="1886280" y="543188"/>
                  <a:pt x="116008" y="696037"/>
                </a:cubicBezTo>
                <a:cubicBezTo>
                  <a:pt x="54554" y="691577"/>
                  <a:pt x="-1125" y="642349"/>
                  <a:pt x="0" y="580029"/>
                </a:cubicBezTo>
                <a:cubicBezTo>
                  <a:pt x="-33489" y="506414"/>
                  <a:pt x="-19991" y="174211"/>
                  <a:pt x="0" y="116008"/>
                </a:cubicBezTo>
                <a:close/>
              </a:path>
            </a:pathLst>
          </a:custGeom>
          <a:solidFill>
            <a:srgbClr val="FFFFFF"/>
          </a:solidFill>
          <a:ln w="57150" cap="flat" cmpd="sng" algn="ctr">
            <a:solidFill>
              <a:srgbClr val="F3771A">
                <a:lumMod val="50000"/>
              </a:srgbClr>
            </a:solidFill>
            <a:prstDash val="solid"/>
            <a:miter lim="800000"/>
            <a:extLst>
              <a:ext uri="{C807C97D-BFC1-408E-A445-0C87EB9F89A2}">
                <ask:lineSketchStyleProps xmlns:ask="http://schemas.microsoft.com/office/drawing/2018/sketchyshapes" sd="4225653595">
                  <a:prstGeom prst="round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en-US" sz="3200" b="1" kern="0" dirty="0">
                <a:solidFill>
                  <a:srgbClr val="9A5315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Arial" panose="020B0604020202020204" pitchFamily="34" charset="0"/>
                <a:sym typeface="Arial" panose="020B0604020202020204" pitchFamily="34" charset="0"/>
              </a:rPr>
              <a:t>TIẾT 1 - BÀI 15:</a:t>
            </a:r>
            <a:endParaRPr lang="en-GB" sz="3200" kern="0" dirty="0">
              <a:solidFill>
                <a:srgbClr val="9A5315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D4E7E74-2217-08E4-9ACE-5251BD217F9A}"/>
              </a:ext>
            </a:extLst>
          </p:cNvPr>
          <p:cNvSpPr txBox="1"/>
          <p:nvPr/>
        </p:nvSpPr>
        <p:spPr>
          <a:xfrm>
            <a:off x="3594155" y="10886"/>
            <a:ext cx="880568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SUẤT TRÊN BỀ MẶT</a:t>
            </a:r>
          </a:p>
        </p:txBody>
      </p:sp>
    </p:spTree>
    <p:extLst>
      <p:ext uri="{BB962C8B-B14F-4D97-AF65-F5344CB8AC3E}">
        <p14:creationId xmlns:p14="http://schemas.microsoft.com/office/powerpoint/2010/main" val="6990484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Slide Number Placeholder 3">
            <a:extLst>
              <a:ext uri="{FF2B5EF4-FFF2-40B4-BE49-F238E27FC236}">
                <a16:creationId xmlns:a16="http://schemas.microsoft.com/office/drawing/2014/main" id="{2652BF7F-E1DC-9F0F-3787-F64C9B19E4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3CD6BCA8-0899-42A3-8661-2FBC474A9C6C}" type="slidenum">
              <a:rPr kumimoji="0" lang="en-US" altLang="en-US" sz="14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3</a:t>
            </a:fld>
            <a:endParaRPr kumimoji="0" lang="en-US" altLang="en-US" sz="14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02446" name="Picture 14" descr="image003">
            <a:extLst>
              <a:ext uri="{FF2B5EF4-FFF2-40B4-BE49-F238E27FC236}">
                <a16:creationId xmlns:a16="http://schemas.microsoft.com/office/drawing/2014/main" id="{03A78CCA-E0F8-9DBD-C12F-40AE5BED32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2640" y="3158961"/>
            <a:ext cx="3589165" cy="176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44" name="Picture 12" descr="image004">
            <a:extLst>
              <a:ext uri="{FF2B5EF4-FFF2-40B4-BE49-F238E27FC236}">
                <a16:creationId xmlns:a16="http://schemas.microsoft.com/office/drawing/2014/main" id="{82F442D5-937C-7F6E-358B-C69C3F2BA8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0354" y="3088320"/>
            <a:ext cx="4254355" cy="409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43" name="Picture 11" descr="image002">
            <a:extLst>
              <a:ext uri="{FF2B5EF4-FFF2-40B4-BE49-F238E27FC236}">
                <a16:creationId xmlns:a16="http://schemas.microsoft.com/office/drawing/2014/main" id="{412C8484-74C0-1244-D1B6-422413ACBD2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1650" y="1319048"/>
            <a:ext cx="4519613" cy="244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34" name="Picture 2" descr="image002">
            <a:extLst>
              <a:ext uri="{FF2B5EF4-FFF2-40B4-BE49-F238E27FC236}">
                <a16:creationId xmlns:a16="http://schemas.microsoft.com/office/drawing/2014/main" id="{8783DECE-CA6C-11B2-F210-133B27A9A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92803">
            <a:off x="1327184" y="681523"/>
            <a:ext cx="3627228" cy="395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35" name="Picture 3" descr="image003">
            <a:extLst>
              <a:ext uri="{FF2B5EF4-FFF2-40B4-BE49-F238E27FC236}">
                <a16:creationId xmlns:a16="http://schemas.microsoft.com/office/drawing/2014/main" id="{FFD893C7-9D5C-BB56-2AC7-18FFFDBA97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01209" y="2873430"/>
            <a:ext cx="4309561" cy="1537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36" name="Picture 4" descr="image004">
            <a:extLst>
              <a:ext uri="{FF2B5EF4-FFF2-40B4-BE49-F238E27FC236}">
                <a16:creationId xmlns:a16="http://schemas.microsoft.com/office/drawing/2014/main" id="{011B02F7-0E57-588B-45FF-293DC0341B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02023">
            <a:off x="1062039" y="4170390"/>
            <a:ext cx="5083175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2437" name="Picture 5" descr="image001">
            <a:extLst>
              <a:ext uri="{FF2B5EF4-FFF2-40B4-BE49-F238E27FC236}">
                <a16:creationId xmlns:a16="http://schemas.microsoft.com/office/drawing/2014/main" id="{D5C141DF-E05A-9E7A-FF71-5DC09199B3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966" y="3429000"/>
            <a:ext cx="1590675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2440" name="Object 8">
            <a:extLst>
              <a:ext uri="{FF2B5EF4-FFF2-40B4-BE49-F238E27FC236}">
                <a16:creationId xmlns:a16="http://schemas.microsoft.com/office/drawing/2014/main" id="{DDE3C6B7-1AD9-4ACB-716E-2A89E53677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712359"/>
              </p:ext>
            </p:extLst>
          </p:nvPr>
        </p:nvGraphicFramePr>
        <p:xfrm>
          <a:off x="5181600" y="2318572"/>
          <a:ext cx="2733040" cy="1537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31640" imgH="393480" progId="Equation.DSMT4">
                  <p:embed/>
                </p:oleObj>
              </mc:Choice>
              <mc:Fallback>
                <p:oleObj name="Equation" r:id="rId9" imgW="431640" imgH="393480" progId="Equation.DSMT4">
                  <p:embed/>
                  <p:pic>
                    <p:nvPicPr>
                      <p:cNvPr id="402440" name="Object 8">
                        <a:extLst>
                          <a:ext uri="{FF2B5EF4-FFF2-40B4-BE49-F238E27FC236}">
                            <a16:creationId xmlns:a16="http://schemas.microsoft.com/office/drawing/2014/main" id="{DDE3C6B7-1AD9-4ACB-716E-2A89E5367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2318572"/>
                        <a:ext cx="2733040" cy="153773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20000"/>
                          <a:lumOff val="80000"/>
                        </a:schemeClr>
                      </a:solidFill>
                      <a:ln w="19050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2442" name="Picture 10" descr="image001">
            <a:extLst>
              <a:ext uri="{FF2B5EF4-FFF2-40B4-BE49-F238E27FC236}">
                <a16:creationId xmlns:a16="http://schemas.microsoft.com/office/drawing/2014/main" id="{46D3995F-9B08-3061-EA5D-04E0E82CD7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2384" y="3055773"/>
            <a:ext cx="1644650" cy="1206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12">
            <a:extLst>
              <a:ext uri="{FF2B5EF4-FFF2-40B4-BE49-F238E27FC236}">
                <a16:creationId xmlns:a16="http://schemas.microsoft.com/office/drawing/2014/main" id="{96D52DEA-13AD-BD5E-DA91-B135ABB547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5644" y="704304"/>
            <a:ext cx="11620711" cy="598395"/>
          </a:xfrm>
          <a:prstGeom prst="rect">
            <a:avLst/>
          </a:prstGeom>
          <a:solidFill>
            <a:srgbClr val="FFFF99"/>
          </a:solidFill>
          <a:ln w="76200" cmpd="tri" algn="ctr">
            <a:solidFill>
              <a:srgbClr val="CC0000"/>
            </a:solidFill>
            <a:miter lim="800000"/>
            <a:headEnd/>
            <a:tailEnd/>
          </a:ln>
        </p:spPr>
        <p:txBody>
          <a:bodyPr wrap="square" lIns="104927" tIns="52464" rIns="104927" bIns="52464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QUI TẮC LÀM TĂNG ÁP SUẤT HOẶC LÀM GIẢM ÁP SUẤ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102EFCD-4042-4E43-0E6E-8DD259E12434}"/>
              </a:ext>
            </a:extLst>
          </p:cNvPr>
          <p:cNvSpPr txBox="1"/>
          <p:nvPr/>
        </p:nvSpPr>
        <p:spPr>
          <a:xfrm>
            <a:off x="3524566" y="-49101"/>
            <a:ext cx="88056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4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ÁP SUẤT TRÊN BỀ MẶT</a:t>
            </a:r>
          </a:p>
        </p:txBody>
      </p:sp>
      <p:sp>
        <p:nvSpPr>
          <p:cNvPr id="4" name="Rectangle: Rounded Corners 6">
            <a:extLst>
              <a:ext uri="{FF2B5EF4-FFF2-40B4-BE49-F238E27FC236}">
                <a16:creationId xmlns:a16="http://schemas.microsoft.com/office/drawing/2014/main" id="{4B253EC5-1AFE-2CE7-6758-E5DC9EAEEFF3}"/>
              </a:ext>
            </a:extLst>
          </p:cNvPr>
          <p:cNvSpPr/>
          <p:nvPr/>
        </p:nvSpPr>
        <p:spPr>
          <a:xfrm>
            <a:off x="525567" y="83335"/>
            <a:ext cx="3807725" cy="489550"/>
          </a:xfrm>
          <a:custGeom>
            <a:avLst/>
            <a:gdLst>
              <a:gd name="connsiteX0" fmla="*/ 0 w 3807725"/>
              <a:gd name="connsiteY0" fmla="*/ 116008 h 696037"/>
              <a:gd name="connsiteX1" fmla="*/ 116008 w 3807725"/>
              <a:gd name="connsiteY1" fmla="*/ 0 h 696037"/>
              <a:gd name="connsiteX2" fmla="*/ 3691717 w 3807725"/>
              <a:gd name="connsiteY2" fmla="*/ 0 h 696037"/>
              <a:gd name="connsiteX3" fmla="*/ 3807725 w 3807725"/>
              <a:gd name="connsiteY3" fmla="*/ 116008 h 696037"/>
              <a:gd name="connsiteX4" fmla="*/ 3807725 w 3807725"/>
              <a:gd name="connsiteY4" fmla="*/ 580029 h 696037"/>
              <a:gd name="connsiteX5" fmla="*/ 3691717 w 3807725"/>
              <a:gd name="connsiteY5" fmla="*/ 696037 h 696037"/>
              <a:gd name="connsiteX6" fmla="*/ 116008 w 3807725"/>
              <a:gd name="connsiteY6" fmla="*/ 696037 h 696037"/>
              <a:gd name="connsiteX7" fmla="*/ 0 w 3807725"/>
              <a:gd name="connsiteY7" fmla="*/ 580029 h 696037"/>
              <a:gd name="connsiteX8" fmla="*/ 0 w 3807725"/>
              <a:gd name="connsiteY8" fmla="*/ 116008 h 6960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3807725" h="696037" fill="none" extrusionOk="0">
                <a:moveTo>
                  <a:pt x="0" y="116008"/>
                </a:moveTo>
                <a:cubicBezTo>
                  <a:pt x="-4396" y="52750"/>
                  <a:pt x="57331" y="767"/>
                  <a:pt x="116008" y="0"/>
                </a:cubicBezTo>
                <a:cubicBezTo>
                  <a:pt x="959285" y="-135039"/>
                  <a:pt x="2486860" y="-8575"/>
                  <a:pt x="3691717" y="0"/>
                </a:cubicBezTo>
                <a:cubicBezTo>
                  <a:pt x="3746360" y="5219"/>
                  <a:pt x="3805740" y="53876"/>
                  <a:pt x="3807725" y="116008"/>
                </a:cubicBezTo>
                <a:cubicBezTo>
                  <a:pt x="3790259" y="185928"/>
                  <a:pt x="3791341" y="418543"/>
                  <a:pt x="3807725" y="580029"/>
                </a:cubicBezTo>
                <a:cubicBezTo>
                  <a:pt x="3810432" y="648875"/>
                  <a:pt x="3759599" y="693524"/>
                  <a:pt x="3691717" y="696037"/>
                </a:cubicBezTo>
                <a:cubicBezTo>
                  <a:pt x="3135300" y="578365"/>
                  <a:pt x="626514" y="788924"/>
                  <a:pt x="116008" y="696037"/>
                </a:cubicBezTo>
                <a:cubicBezTo>
                  <a:pt x="47989" y="699656"/>
                  <a:pt x="1373" y="656179"/>
                  <a:pt x="0" y="580029"/>
                </a:cubicBezTo>
                <a:cubicBezTo>
                  <a:pt x="-40413" y="364532"/>
                  <a:pt x="7849" y="246578"/>
                  <a:pt x="0" y="116008"/>
                </a:cubicBezTo>
                <a:close/>
              </a:path>
              <a:path w="3807725" h="696037" stroke="0" extrusionOk="0">
                <a:moveTo>
                  <a:pt x="0" y="116008"/>
                </a:moveTo>
                <a:cubicBezTo>
                  <a:pt x="1888" y="62915"/>
                  <a:pt x="53855" y="-6669"/>
                  <a:pt x="116008" y="0"/>
                </a:cubicBezTo>
                <a:cubicBezTo>
                  <a:pt x="1777988" y="-98864"/>
                  <a:pt x="3155364" y="-169914"/>
                  <a:pt x="3691717" y="0"/>
                </a:cubicBezTo>
                <a:cubicBezTo>
                  <a:pt x="3745730" y="-1860"/>
                  <a:pt x="3806417" y="51122"/>
                  <a:pt x="3807725" y="116008"/>
                </a:cubicBezTo>
                <a:cubicBezTo>
                  <a:pt x="3847356" y="324002"/>
                  <a:pt x="3848055" y="481128"/>
                  <a:pt x="3807725" y="580029"/>
                </a:cubicBezTo>
                <a:cubicBezTo>
                  <a:pt x="3804978" y="649999"/>
                  <a:pt x="3755328" y="696731"/>
                  <a:pt x="3691717" y="696037"/>
                </a:cubicBezTo>
                <a:cubicBezTo>
                  <a:pt x="2852452" y="728258"/>
                  <a:pt x="1886280" y="543188"/>
                  <a:pt x="116008" y="696037"/>
                </a:cubicBezTo>
                <a:cubicBezTo>
                  <a:pt x="54554" y="691577"/>
                  <a:pt x="-1125" y="642349"/>
                  <a:pt x="0" y="580029"/>
                </a:cubicBezTo>
                <a:cubicBezTo>
                  <a:pt x="-33489" y="506414"/>
                  <a:pt x="-19991" y="174211"/>
                  <a:pt x="0" y="116008"/>
                </a:cubicBezTo>
                <a:close/>
              </a:path>
            </a:pathLst>
          </a:custGeom>
          <a:solidFill>
            <a:srgbClr val="FFFFFF"/>
          </a:solidFill>
          <a:ln w="57150" cap="flat" cmpd="sng" algn="ctr">
            <a:solidFill>
              <a:srgbClr val="F3771A">
                <a:lumMod val="50000"/>
              </a:srgbClr>
            </a:solidFill>
            <a:prstDash val="solid"/>
            <a:miter lim="800000"/>
            <a:extLst>
              <a:ext uri="{C807C97D-BFC1-408E-A445-0C87EB9F89A2}">
                <ask:lineSketchStyleProps xmlns:ask="http://schemas.microsoft.com/office/drawing/2018/sketchyshapes" sd="4225653595">
                  <a:custGeom>
                    <a:avLst/>
                    <a:gdLst>
                      <a:gd name="connsiteX0" fmla="*/ 0 w 3807725"/>
                      <a:gd name="connsiteY0" fmla="*/ 81593 h 489550"/>
                      <a:gd name="connsiteX1" fmla="*/ 81593 w 3807725"/>
                      <a:gd name="connsiteY1" fmla="*/ 0 h 489550"/>
                      <a:gd name="connsiteX2" fmla="*/ 3726132 w 3807725"/>
                      <a:gd name="connsiteY2" fmla="*/ 0 h 489550"/>
                      <a:gd name="connsiteX3" fmla="*/ 3807725 w 3807725"/>
                      <a:gd name="connsiteY3" fmla="*/ 81593 h 489550"/>
                      <a:gd name="connsiteX4" fmla="*/ 3807725 w 3807725"/>
                      <a:gd name="connsiteY4" fmla="*/ 407957 h 489550"/>
                      <a:gd name="connsiteX5" fmla="*/ 3726132 w 3807725"/>
                      <a:gd name="connsiteY5" fmla="*/ 489550 h 489550"/>
                      <a:gd name="connsiteX6" fmla="*/ 81593 w 3807725"/>
                      <a:gd name="connsiteY6" fmla="*/ 489550 h 489550"/>
                      <a:gd name="connsiteX7" fmla="*/ 0 w 3807725"/>
                      <a:gd name="connsiteY7" fmla="*/ 407957 h 489550"/>
                      <a:gd name="connsiteX8" fmla="*/ 0 w 3807725"/>
                      <a:gd name="connsiteY8" fmla="*/ 81593 h 48955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</a:cxnLst>
                    <a:rect l="l" t="t" r="r" b="b"/>
                    <a:pathLst>
                      <a:path w="3807725" h="489550" fill="none" extrusionOk="0">
                        <a:moveTo>
                          <a:pt x="0" y="81593"/>
                        </a:moveTo>
                        <a:cubicBezTo>
                          <a:pt x="-1709" y="36845"/>
                          <a:pt x="41223" y="667"/>
                          <a:pt x="81593" y="0"/>
                        </a:cubicBezTo>
                        <a:cubicBezTo>
                          <a:pt x="1829218" y="-135039"/>
                          <a:pt x="3223215" y="-8575"/>
                          <a:pt x="3726132" y="0"/>
                        </a:cubicBezTo>
                        <a:cubicBezTo>
                          <a:pt x="3767558" y="2014"/>
                          <a:pt x="3804530" y="39648"/>
                          <a:pt x="3807725" y="81593"/>
                        </a:cubicBezTo>
                        <a:cubicBezTo>
                          <a:pt x="3824544" y="233396"/>
                          <a:pt x="3829021" y="304352"/>
                          <a:pt x="3807725" y="407957"/>
                        </a:cubicBezTo>
                        <a:cubicBezTo>
                          <a:pt x="3808246" y="453940"/>
                          <a:pt x="3774247" y="487538"/>
                          <a:pt x="3726132" y="489550"/>
                        </a:cubicBezTo>
                        <a:cubicBezTo>
                          <a:pt x="2696224" y="371878"/>
                          <a:pt x="1034032" y="582437"/>
                          <a:pt x="81593" y="489550"/>
                        </a:cubicBezTo>
                        <a:cubicBezTo>
                          <a:pt x="30436" y="495133"/>
                          <a:pt x="557" y="457916"/>
                          <a:pt x="0" y="407957"/>
                        </a:cubicBezTo>
                        <a:cubicBezTo>
                          <a:pt x="5655" y="305020"/>
                          <a:pt x="-4835" y="162408"/>
                          <a:pt x="0" y="81593"/>
                        </a:cubicBezTo>
                        <a:close/>
                      </a:path>
                      <a:path w="3807725" h="489550" stroke="0" extrusionOk="0">
                        <a:moveTo>
                          <a:pt x="0" y="81593"/>
                        </a:moveTo>
                        <a:cubicBezTo>
                          <a:pt x="207" y="37734"/>
                          <a:pt x="38862" y="-8116"/>
                          <a:pt x="81593" y="0"/>
                        </a:cubicBezTo>
                        <a:cubicBezTo>
                          <a:pt x="1497039" y="-98864"/>
                          <a:pt x="2765777" y="-169914"/>
                          <a:pt x="3726132" y="0"/>
                        </a:cubicBezTo>
                        <a:cubicBezTo>
                          <a:pt x="3767210" y="-737"/>
                          <a:pt x="3801139" y="32415"/>
                          <a:pt x="3807725" y="81593"/>
                        </a:cubicBezTo>
                        <a:cubicBezTo>
                          <a:pt x="3806701" y="173945"/>
                          <a:pt x="3804583" y="336155"/>
                          <a:pt x="3807725" y="407957"/>
                        </a:cubicBezTo>
                        <a:cubicBezTo>
                          <a:pt x="3805482" y="457838"/>
                          <a:pt x="3769700" y="491814"/>
                          <a:pt x="3726132" y="489550"/>
                        </a:cubicBezTo>
                        <a:cubicBezTo>
                          <a:pt x="3255833" y="521771"/>
                          <a:pt x="566123" y="336701"/>
                          <a:pt x="81593" y="489550"/>
                        </a:cubicBezTo>
                        <a:cubicBezTo>
                          <a:pt x="39938" y="483737"/>
                          <a:pt x="-3709" y="447251"/>
                          <a:pt x="0" y="407957"/>
                        </a:cubicBezTo>
                        <a:cubicBezTo>
                          <a:pt x="-18683" y="348433"/>
                          <a:pt x="27323" y="120321"/>
                          <a:pt x="0" y="81593"/>
                        </a:cubicBezTo>
                        <a:close/>
                      </a:path>
                    </a:pathLst>
                  </a:custGeom>
                  <ask:type>
                    <ask:lineSketchCurved/>
                  </ask:type>
                </ask:lineSketchStyleProps>
              </a:ext>
            </a:extLst>
          </a:ln>
          <a:effectLst/>
        </p:spPr>
        <p:txBody>
          <a:bodyPr rtlCol="0" anchor="ctr"/>
          <a:lstStyle/>
          <a:p>
            <a:pPr algn="ctr">
              <a:defRPr/>
            </a:pPr>
            <a:r>
              <a:rPr lang="en-US" altLang="en-US" sz="3200" b="1" kern="0" dirty="0">
                <a:solidFill>
                  <a:srgbClr val="9A5315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sym typeface="Arial" panose="020B0604020202020204" pitchFamily="34" charset="0"/>
              </a:rPr>
              <a:t>TIẾT 2 - BÀI 15:</a:t>
            </a:r>
            <a:endParaRPr lang="en-GB" sz="3200" kern="0" dirty="0">
              <a:solidFill>
                <a:srgbClr val="9A5315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Segoe Print"/>
            </a:endParaRPr>
          </a:p>
        </p:txBody>
      </p:sp>
    </p:spTree>
    <p:extLst>
      <p:ext uri="{BB962C8B-B14F-4D97-AF65-F5344CB8AC3E}">
        <p14:creationId xmlns:p14="http://schemas.microsoft.com/office/powerpoint/2010/main" val="33644758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02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" dur="500"/>
                                        <p:tgtEl>
                                          <p:spTgt spid="402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02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2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402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2" dur="500"/>
                                        <p:tgtEl>
                                          <p:spTgt spid="402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02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402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402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8866" name="Picture 2" descr="Cover">
            <a:extLst>
              <a:ext uri="{FF2B5EF4-FFF2-40B4-BE49-F238E27FC236}">
                <a16:creationId xmlns:a16="http://schemas.microsoft.com/office/drawing/2014/main" id="{AA6B0E52-AE24-1E13-5927-540C07B0EA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3902076"/>
            <a:ext cx="1965325" cy="100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67" name="Picture 3" descr="Cover">
            <a:extLst>
              <a:ext uri="{FF2B5EF4-FFF2-40B4-BE49-F238E27FC236}">
                <a16:creationId xmlns:a16="http://schemas.microsoft.com/office/drawing/2014/main" id="{21F4B49E-9941-F551-6C17-F79DF7A592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0" y="3887789"/>
            <a:ext cx="1479550" cy="515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68" name="Picture 4" descr="Cover">
            <a:extLst>
              <a:ext uri="{FF2B5EF4-FFF2-40B4-BE49-F238E27FC236}">
                <a16:creationId xmlns:a16="http://schemas.microsoft.com/office/drawing/2014/main" id="{7CFD084A-1992-291F-6F59-B99E8806E2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1" y="3651250"/>
            <a:ext cx="1685925" cy="382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69" name="Picture 5" descr="Cover">
            <a:extLst>
              <a:ext uri="{FF2B5EF4-FFF2-40B4-BE49-F238E27FC236}">
                <a16:creationId xmlns:a16="http://schemas.microsoft.com/office/drawing/2014/main" id="{200C0B35-4F2B-B9DF-B969-EBEEF2F69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0288" y="3254375"/>
            <a:ext cx="1524000" cy="78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0" name="Picture 6" descr="Cover">
            <a:extLst>
              <a:ext uri="{FF2B5EF4-FFF2-40B4-BE49-F238E27FC236}">
                <a16:creationId xmlns:a16="http://schemas.microsoft.com/office/drawing/2014/main" id="{278A5995-DF02-3B8F-75DB-37B2760D91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9" y="3165476"/>
            <a:ext cx="3813175" cy="160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1" name="Picture 7" descr="Cover">
            <a:extLst>
              <a:ext uri="{FF2B5EF4-FFF2-40B4-BE49-F238E27FC236}">
                <a16:creationId xmlns:a16="http://schemas.microsoft.com/office/drawing/2014/main" id="{522CEC54-522C-C46A-099F-02EF6DFE17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0" y="2495551"/>
            <a:ext cx="1892300" cy="354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2" name="Picture 8" descr="Cover">
            <a:extLst>
              <a:ext uri="{FF2B5EF4-FFF2-40B4-BE49-F238E27FC236}">
                <a16:creationId xmlns:a16="http://schemas.microsoft.com/office/drawing/2014/main" id="{552D20E8-54A9-3738-26F2-CCA43F992F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2451" y="2693989"/>
            <a:ext cx="128111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3" name="Picture 9" descr="Cover">
            <a:extLst>
              <a:ext uri="{FF2B5EF4-FFF2-40B4-BE49-F238E27FC236}">
                <a16:creationId xmlns:a16="http://schemas.microsoft.com/office/drawing/2014/main" id="{6EFBFDED-B623-3A23-E307-511BAC865F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5938" y="2112963"/>
            <a:ext cx="1435100" cy="72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4" name="Picture 10" descr="Cover">
            <a:extLst>
              <a:ext uri="{FF2B5EF4-FFF2-40B4-BE49-F238E27FC236}">
                <a16:creationId xmlns:a16="http://schemas.microsoft.com/office/drawing/2014/main" id="{909AEBD3-0524-64AC-737D-4699155A66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7939" y="1906589"/>
            <a:ext cx="3298825" cy="1671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5" name="Picture 11" descr="Cover">
            <a:extLst>
              <a:ext uri="{FF2B5EF4-FFF2-40B4-BE49-F238E27FC236}">
                <a16:creationId xmlns:a16="http://schemas.microsoft.com/office/drawing/2014/main" id="{9B40CD9F-73D8-46DF-76F3-EEAAECC1CE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6589" y="2090738"/>
            <a:ext cx="1412875" cy="77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6" name="Picture 12" descr="Cover">
            <a:extLst>
              <a:ext uri="{FF2B5EF4-FFF2-40B4-BE49-F238E27FC236}">
                <a16:creationId xmlns:a16="http://schemas.microsoft.com/office/drawing/2014/main" id="{7F59DC36-64F3-5574-4A65-30FB1DED40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503488"/>
            <a:ext cx="17589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7" name="Picture 13" descr="Cover">
            <a:extLst>
              <a:ext uri="{FF2B5EF4-FFF2-40B4-BE49-F238E27FC236}">
                <a16:creationId xmlns:a16="http://schemas.microsoft.com/office/drawing/2014/main" id="{23AFCFA7-FE71-DC7F-FED9-55E09B8A5F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5626" y="2716213"/>
            <a:ext cx="1450975" cy="58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8" name="Picture 14" descr="Cover">
            <a:extLst>
              <a:ext uri="{FF2B5EF4-FFF2-40B4-BE49-F238E27FC236}">
                <a16:creationId xmlns:a16="http://schemas.microsoft.com/office/drawing/2014/main" id="{E6647EE8-4806-FCDA-29F8-7A8C5732B1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0226" y="2651125"/>
            <a:ext cx="2341563" cy="195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8879" name="Picture 15" descr="Cover">
            <a:extLst>
              <a:ext uri="{FF2B5EF4-FFF2-40B4-BE49-F238E27FC236}">
                <a16:creationId xmlns:a16="http://schemas.microsoft.com/office/drawing/2014/main" id="{A31F71DD-27CF-A08C-81D7-446D652A0A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7789" y="2525713"/>
            <a:ext cx="2701925" cy="174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20" name="Rectangle 16">
            <a:extLst>
              <a:ext uri="{FF2B5EF4-FFF2-40B4-BE49-F238E27FC236}">
                <a16:creationId xmlns:a16="http://schemas.microsoft.com/office/drawing/2014/main" id="{9C72A6D4-A3C6-AF7B-E858-808D416352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0" y="0"/>
            <a:ext cx="91440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4800" u="sng">
                <a:solidFill>
                  <a:srgbClr val="CC0000"/>
                </a:solidFill>
              </a:rPr>
              <a:t>Sơ đồ tư duy tích hợp</a:t>
            </a:r>
            <a:r>
              <a:rPr lang="en-US" altLang="en-US" sz="2800" u="sng">
                <a:solidFill>
                  <a:srgbClr val="CC0000"/>
                </a:solidFill>
              </a:rPr>
              <a:t>: </a:t>
            </a:r>
          </a:p>
        </p:txBody>
      </p:sp>
    </p:spTree>
  </p:cSld>
  <p:clrMapOvr>
    <a:masterClrMapping/>
  </p:clrMapOvr>
  <p:transition advClick="0" advTm="7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3000"/>
                                        <p:tgtEl>
                                          <p:spTgt spid="548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3000"/>
                                        <p:tgtEl>
                                          <p:spTgt spid="548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3000"/>
                                        <p:tgtEl>
                                          <p:spTgt spid="548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3000"/>
                                        <p:tgtEl>
                                          <p:spTgt spid="548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3000"/>
                                        <p:tgtEl>
                                          <p:spTgt spid="548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0"/>
                                        <p:tgtEl>
                                          <p:spTgt spid="548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0"/>
                                        <p:tgtEl>
                                          <p:spTgt spid="548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0"/>
                                        <p:tgtEl>
                                          <p:spTgt spid="548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0"/>
                                        <p:tgtEl>
                                          <p:spTgt spid="548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548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0"/>
                                        <p:tgtEl>
                                          <p:spTgt spid="548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3000"/>
                                        <p:tgtEl>
                                          <p:spTgt spid="548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3000"/>
                                        <p:tgtEl>
                                          <p:spTgt spid="548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8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0"/>
                                        <p:tgtEl>
                                          <p:spTgt spid="548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8114" name="Picture 2" descr="Cover">
            <a:extLst>
              <a:ext uri="{FF2B5EF4-FFF2-40B4-BE49-F238E27FC236}">
                <a16:creationId xmlns:a16="http://schemas.microsoft.com/office/drawing/2014/main" id="{2B5C54E6-55A2-0650-6A74-863B8F03292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3910013"/>
            <a:ext cx="2176463" cy="550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15" name="Picture 3" descr="Cover">
            <a:extLst>
              <a:ext uri="{FF2B5EF4-FFF2-40B4-BE49-F238E27FC236}">
                <a16:creationId xmlns:a16="http://schemas.microsoft.com/office/drawing/2014/main" id="{7440086D-79E3-5620-F9E8-3242C86162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1" y="3305175"/>
            <a:ext cx="1706563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16" name="Picture 4" descr="Cover">
            <a:extLst>
              <a:ext uri="{FF2B5EF4-FFF2-40B4-BE49-F238E27FC236}">
                <a16:creationId xmlns:a16="http://schemas.microsoft.com/office/drawing/2014/main" id="{61F0829A-315C-6B11-534F-FDF386C2CD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4100" y="3101975"/>
            <a:ext cx="2897188" cy="1119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17" name="Picture 5" descr="Cover">
            <a:extLst>
              <a:ext uri="{FF2B5EF4-FFF2-40B4-BE49-F238E27FC236}">
                <a16:creationId xmlns:a16="http://schemas.microsoft.com/office/drawing/2014/main" id="{2AC84D47-C6CE-0F2F-7367-73779461A4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1800" y="2301875"/>
            <a:ext cx="2203450" cy="64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18" name="Picture 6" descr="Cover">
            <a:extLst>
              <a:ext uri="{FF2B5EF4-FFF2-40B4-BE49-F238E27FC236}">
                <a16:creationId xmlns:a16="http://schemas.microsoft.com/office/drawing/2014/main" id="{EFF2D608-21CC-911A-4CEB-1811416244E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79650" y="1795464"/>
            <a:ext cx="16891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19" name="Picture 7" descr="Cover">
            <a:extLst>
              <a:ext uri="{FF2B5EF4-FFF2-40B4-BE49-F238E27FC236}">
                <a16:creationId xmlns:a16="http://schemas.microsoft.com/office/drawing/2014/main" id="{56F40639-A46C-A4A6-29F0-1AB05868F31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98888" y="2132013"/>
            <a:ext cx="2692400" cy="1439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20" name="Picture 8" descr="Cover">
            <a:extLst>
              <a:ext uri="{FF2B5EF4-FFF2-40B4-BE49-F238E27FC236}">
                <a16:creationId xmlns:a16="http://schemas.microsoft.com/office/drawing/2014/main" id="{F8193C3C-D7D1-FBB9-CC63-149B124C03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4" y="3136901"/>
            <a:ext cx="2994025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21" name="Picture 9" descr="Cover">
            <a:extLst>
              <a:ext uri="{FF2B5EF4-FFF2-40B4-BE49-F238E27FC236}">
                <a16:creationId xmlns:a16="http://schemas.microsoft.com/office/drawing/2014/main" id="{B88F9945-847E-68A1-951B-E0A9CE0B34E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0764" y="2808288"/>
            <a:ext cx="4549775" cy="1039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22" name="Picture 10" descr="Cover">
            <a:extLst>
              <a:ext uri="{FF2B5EF4-FFF2-40B4-BE49-F238E27FC236}">
                <a16:creationId xmlns:a16="http://schemas.microsoft.com/office/drawing/2014/main" id="{DBAB4926-C4FD-0899-FAA3-3374887D56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1" y="1828801"/>
            <a:ext cx="4354513" cy="1751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58123" name="Picture 11" descr="Cover">
            <a:extLst>
              <a:ext uri="{FF2B5EF4-FFF2-40B4-BE49-F238E27FC236}">
                <a16:creationId xmlns:a16="http://schemas.microsoft.com/office/drawing/2014/main" id="{88E7B186-5631-F530-C956-C7EE7EE2EFC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1" y="1828800"/>
            <a:ext cx="1751013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81" name="Text Box 13">
            <a:extLst>
              <a:ext uri="{FF2B5EF4-FFF2-40B4-BE49-F238E27FC236}">
                <a16:creationId xmlns:a16="http://schemas.microsoft.com/office/drawing/2014/main" id="{8B447C95-6BB0-E40C-2204-EF2EB3AAF6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124200"/>
            <a:ext cx="1828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Times New Roman" panose="02020603050405020304" pitchFamily="18" charset="0"/>
              </a:rPr>
              <a:t>ÁP SUẤT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80D1047-BC11-1A3A-3720-A0FFFA903CAF}"/>
              </a:ext>
            </a:extLst>
          </p:cNvPr>
          <p:cNvSpPr txBox="1"/>
          <p:nvPr/>
        </p:nvSpPr>
        <p:spPr>
          <a:xfrm>
            <a:off x="398998" y="308869"/>
            <a:ext cx="1139400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defRPr/>
            </a:pPr>
            <a:r>
              <a:rPr lang="en-US" sz="5400" b="1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15: ÁP SUẤT TRÊN BỀ MẶT</a:t>
            </a: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85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58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58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58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858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858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858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858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7" dur="500"/>
                                        <p:tgtEl>
                                          <p:spTgt spid="858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2" dur="500"/>
                                        <p:tgtEl>
                                          <p:spTgt spid="858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4DAACEEE-416A-B5E8-203C-9A91B84BA806}"/>
              </a:ext>
            </a:extLst>
          </p:cNvPr>
          <p:cNvGrpSpPr/>
          <p:nvPr/>
        </p:nvGrpSpPr>
        <p:grpSpPr>
          <a:xfrm>
            <a:off x="142241" y="1121432"/>
            <a:ext cx="12049760" cy="5602055"/>
            <a:chOff x="1575653" y="2783329"/>
            <a:chExt cx="9092348" cy="3445021"/>
          </a:xfrm>
        </p:grpSpPr>
        <p:pic>
          <p:nvPicPr>
            <p:cNvPr id="858114" name="Picture 2" descr="Cover">
              <a:extLst>
                <a:ext uri="{FF2B5EF4-FFF2-40B4-BE49-F238E27FC236}">
                  <a16:creationId xmlns:a16="http://schemas.microsoft.com/office/drawing/2014/main" id="{EE7F6F43-0F9E-403E-B790-FDA714332ED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5653" y="4978033"/>
              <a:ext cx="2254817" cy="622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15" name="Picture 3" descr="Cover">
              <a:extLst>
                <a:ext uri="{FF2B5EF4-FFF2-40B4-BE49-F238E27FC236}">
                  <a16:creationId xmlns:a16="http://schemas.microsoft.com/office/drawing/2014/main" id="{3D691E56-CCE3-45D0-A967-C34861583AB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013425" y="4388831"/>
              <a:ext cx="1768001" cy="8536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16" name="Picture 4" descr="Cover">
              <a:extLst>
                <a:ext uri="{FF2B5EF4-FFF2-40B4-BE49-F238E27FC236}">
                  <a16:creationId xmlns:a16="http://schemas.microsoft.com/office/drawing/2014/main" id="{97C01FAC-3660-4963-BBA8-6161D1620DE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7262" y="4138469"/>
              <a:ext cx="3001489" cy="12643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17" name="Picture 5" descr="Cover">
              <a:extLst>
                <a:ext uri="{FF2B5EF4-FFF2-40B4-BE49-F238E27FC236}">
                  <a16:creationId xmlns:a16="http://schemas.microsoft.com/office/drawing/2014/main" id="{808E9662-3893-4875-AE5C-CCAA0834C005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39936" y="3399329"/>
              <a:ext cx="2282776" cy="7335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18" name="Picture 6" descr="Cover">
              <a:extLst>
                <a:ext uri="{FF2B5EF4-FFF2-40B4-BE49-F238E27FC236}">
                  <a16:creationId xmlns:a16="http://schemas.microsoft.com/office/drawing/2014/main" id="{06FC41D5-1D68-4AA8-B48B-F530AD985574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236304" y="2892918"/>
              <a:ext cx="1749909" cy="7335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19" name="Picture 7" descr="Cover">
              <a:extLst>
                <a:ext uri="{FF2B5EF4-FFF2-40B4-BE49-F238E27FC236}">
                  <a16:creationId xmlns:a16="http://schemas.microsoft.com/office/drawing/2014/main" id="{516327CB-FB71-4AEF-B403-47254AB2335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19422" y="3126907"/>
              <a:ext cx="2789329" cy="1626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20" name="Picture 8" descr="Cover">
              <a:extLst>
                <a:ext uri="{FF2B5EF4-FFF2-40B4-BE49-F238E27FC236}">
                  <a16:creationId xmlns:a16="http://schemas.microsoft.com/office/drawing/2014/main" id="{A78739D1-EF09-476C-94F7-AE7533278EB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0439" y="4070834"/>
              <a:ext cx="3101812" cy="21575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21" name="Picture 9" descr="Cover">
              <a:extLst>
                <a:ext uri="{FF2B5EF4-FFF2-40B4-BE49-F238E27FC236}">
                  <a16:creationId xmlns:a16="http://schemas.microsoft.com/office/drawing/2014/main" id="{FFDA3C46-AE27-423E-8547-68E08CCB3CF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4430" y="3855080"/>
              <a:ext cx="4713571" cy="11747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58122" name="Picture 10" descr="Cover">
              <a:extLst>
                <a:ext uri="{FF2B5EF4-FFF2-40B4-BE49-F238E27FC236}">
                  <a16:creationId xmlns:a16="http://schemas.microsoft.com/office/drawing/2014/main" id="{CC3F1784-0A6A-47A4-B8CF-90858CBF5EA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956697" y="2783329"/>
              <a:ext cx="4511279" cy="19781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858123" name="Picture 11" descr="Cover">
            <a:extLst>
              <a:ext uri="{FF2B5EF4-FFF2-40B4-BE49-F238E27FC236}">
                <a16:creationId xmlns:a16="http://schemas.microsoft.com/office/drawing/2014/main" id="{93CE791B-6099-4872-8FE1-1ECD4182D0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4249" y="2513298"/>
            <a:ext cx="1814051" cy="318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52" name="Text Box 12">
            <a:extLst>
              <a:ext uri="{FF2B5EF4-FFF2-40B4-BE49-F238E27FC236}">
                <a16:creationId xmlns:a16="http://schemas.microsoft.com/office/drawing/2014/main" id="{EA984F76-C062-434B-9A16-1F05DB2524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3491" y="12593"/>
            <a:ext cx="6915565" cy="1015663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6000" b="1" dirty="0">
                <a:solidFill>
                  <a:srgbClr val="910D0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</a:rPr>
              <a:t>SƠ ĐỒ TƯ DUY</a:t>
            </a:r>
          </a:p>
        </p:txBody>
      </p:sp>
      <p:sp>
        <p:nvSpPr>
          <p:cNvPr id="61453" name="Text Box 13">
            <a:extLst>
              <a:ext uri="{FF2B5EF4-FFF2-40B4-BE49-F238E27FC236}">
                <a16:creationId xmlns:a16="http://schemas.microsoft.com/office/drawing/2014/main" id="{68781DE4-FD6F-44BB-939D-999809D825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3231" y="2666243"/>
            <a:ext cx="1730835" cy="2462213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EFE00"/>
                </a:solidFill>
                <a:latin typeface="Times New Roman" panose="02020603050405020304" pitchFamily="18" charset="0"/>
              </a:rPr>
              <a:t>  BÀI 15 </a:t>
            </a:r>
          </a:p>
          <a:p>
            <a:pPr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FEFE00"/>
                </a:solidFill>
                <a:latin typeface="Times New Roman" panose="02020603050405020304" pitchFamily="18" charset="0"/>
              </a:rPr>
              <a:t>ÁP SUẤT TRÊN MỘT BỀ MẶT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669043ED-D525-B961-6AE9-3C17B5969815}"/>
              </a:ext>
            </a:extLst>
          </p:cNvPr>
          <p:cNvSpPr txBox="1"/>
          <p:nvPr/>
        </p:nvSpPr>
        <p:spPr>
          <a:xfrm>
            <a:off x="6339187" y="5288074"/>
            <a:ext cx="914400" cy="9144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17173008"/>
      </p:ext>
    </p:extLst>
  </p:cSld>
  <p:clrMapOvr>
    <a:masterClrMapping/>
  </p:clrMapOvr>
  <p:transition spd="med" advTm="5000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8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750"/>
                                        <p:tgtEl>
                                          <p:spTgt spid="858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3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7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trơn hồng tê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rơn hồng tên" id="{37229513-1E63-495C-A59C-C5F04A18E8E4}" vid="{4777AF01-17B6-4534-89AD-66B73EE714DF}"/>
    </a:ext>
  </a:extLst>
</a:theme>
</file>

<file path=ppt/theme/theme5.xml><?xml version="1.0" encoding="utf-8"?>
<a:theme xmlns:a="http://schemas.openxmlformats.org/drawingml/2006/main" name="honmgf trơb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honmgf trơbn" id="{EBF199EC-D176-4112-BE9A-71E705324AB2}" vid="{A1B5E833-01CA-4257-84DD-3B911086E587}"/>
    </a:ext>
  </a:extLst>
</a:theme>
</file>

<file path=ppt/theme/theme6.xml><?xml version="1.0" encoding="utf-8"?>
<a:theme xmlns:a="http://schemas.openxmlformats.org/drawingml/2006/main" name="1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hủ đề Offic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Chủ đề Office">
  <a:themeElements>
    <a:clrScheme name="Nature Illustration">
      <a:dk1>
        <a:srgbClr val="9A5315"/>
      </a:dk1>
      <a:lt1>
        <a:srgbClr val="FFFFFF"/>
      </a:lt1>
      <a:dk2>
        <a:srgbClr val="000000"/>
      </a:dk2>
      <a:lt2>
        <a:srgbClr val="D1E5F9"/>
      </a:lt2>
      <a:accent1>
        <a:srgbClr val="F3771A"/>
      </a:accent1>
      <a:accent2>
        <a:srgbClr val="8BBEF1"/>
      </a:accent2>
      <a:accent3>
        <a:srgbClr val="6DC025"/>
      </a:accent3>
      <a:accent4>
        <a:srgbClr val="9A5315"/>
      </a:accent4>
      <a:accent5>
        <a:srgbClr val="F1471F"/>
      </a:accent5>
      <a:accent6>
        <a:srgbClr val="DA6FDF"/>
      </a:accent6>
      <a:hlink>
        <a:srgbClr val="6DC025"/>
      </a:hlink>
      <a:folHlink>
        <a:srgbClr val="9A5315"/>
      </a:folHlink>
    </a:clrScheme>
    <a:fontScheme name="Segoe Print">
      <a:majorFont>
        <a:latin typeface="Segoe Print"/>
        <a:ea typeface=""/>
        <a:cs typeface=""/>
      </a:majorFont>
      <a:minorFont>
        <a:latin typeface="Segoe Prin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f03431377</Template>
  <TotalTime>3052</TotalTime>
  <Words>78</Words>
  <PresentationFormat>Widescreen</PresentationFormat>
  <Paragraphs>16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6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9" baseType="lpstr">
      <vt:lpstr>Arial</vt:lpstr>
      <vt:lpstr>Calibri</vt:lpstr>
      <vt:lpstr>Calibri Light</vt:lpstr>
      <vt:lpstr>Segoe Print</vt:lpstr>
      <vt:lpstr>Times New Roman</vt:lpstr>
      <vt:lpstr>Verdana</vt:lpstr>
      <vt:lpstr>3_Default Design</vt:lpstr>
      <vt:lpstr>6_Office Theme</vt:lpstr>
      <vt:lpstr>7_Default Design</vt:lpstr>
      <vt:lpstr>trơn hồng tên</vt:lpstr>
      <vt:lpstr>honmgf trơbn</vt:lpstr>
      <vt:lpstr>14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3-03-10T14:44:20Z</dcterms:created>
  <dcterms:modified xsi:type="dcterms:W3CDTF">2023-07-04T11:02:47Z</dcterms:modified>
  <cp:version>n</cp:version>
</cp:coreProperties>
</file>